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997"/>
        <w:gridCol w:w="1469"/>
        <w:gridCol w:w="1366"/>
        <w:gridCol w:w="4100"/>
      </w:tblGrid>
      <w:tr w:rsidR="00287676" w:rsidRPr="00662518" w14:paraId="64A38ED7" w14:textId="2AB864FD" w:rsidTr="00ED7BB1">
        <w:trPr>
          <w:trHeight w:val="566"/>
        </w:trPr>
        <w:tc>
          <w:tcPr>
            <w:tcW w:w="3997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نام و نام خانوادگی :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 xml:space="preserve"> ....................</w:t>
            </w:r>
          </w:p>
        </w:tc>
        <w:tc>
          <w:tcPr>
            <w:tcW w:w="2835" w:type="dxa"/>
            <w:gridSpan w:val="2"/>
            <w:shd w:val="clear" w:color="auto" w:fill="FFF2CC" w:themeFill="accent4" w:themeFillTint="33"/>
            <w:vAlign w:val="center"/>
          </w:tcPr>
          <w:p w14:paraId="16F0CC74" w14:textId="550B8AEC" w:rsidR="00662518" w:rsidRPr="00662518" w:rsidRDefault="00662518" w:rsidP="0066251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ک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رب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رگ ری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>اض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ــ</w:t>
            </w:r>
            <w:r w:rsidRPr="00662518">
              <w:rPr>
                <w:rFonts w:ascii="Sahel SemiBold" w:hAnsi="Sahel SemiBold" w:cs="Sahel SemiBold"/>
                <w:color w:val="000000" w:themeColor="text1"/>
                <w:sz w:val="28"/>
                <w:szCs w:val="28"/>
                <w:rtl/>
              </w:rPr>
              <w:t xml:space="preserve">ی 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ه</w:t>
            </w:r>
            <w:r w:rsidR="00682F6A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شت</w:t>
            </w:r>
            <w:r w:rsidRPr="00662518">
              <w:rPr>
                <w:rFonts w:ascii="Sahel SemiBold" w:hAnsi="Sahel SemiBold" w:cs="Sahel SemiBold" w:hint="cs"/>
                <w:color w:val="000000" w:themeColor="text1"/>
                <w:sz w:val="28"/>
                <w:szCs w:val="28"/>
                <w:rtl/>
              </w:rPr>
              <w:t>م</w:t>
            </w:r>
          </w:p>
        </w:tc>
        <w:tc>
          <w:tcPr>
            <w:tcW w:w="4100" w:type="dxa"/>
            <w:shd w:val="clear" w:color="auto" w:fill="F2F2F2" w:themeFill="background1" w:themeFillShade="F2"/>
            <w:vAlign w:val="center"/>
          </w:tcPr>
          <w:p w14:paraId="7F070FF4" w14:textId="472780D3" w:rsidR="00662518" w:rsidRPr="0081075D" w:rsidRDefault="00662518" w:rsidP="00662518">
            <w:pPr>
              <w:jc w:val="center"/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</w:pP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فصل </w:t>
            </w:r>
            <w:r w:rsidR="000E480A">
              <w:rPr>
                <w:rFonts w:ascii="Sahel SemiBold" w:hAnsi="Sahel SemiBold" w:cs="Sahel SemiBold"/>
                <w:b/>
                <w:bCs/>
                <w:sz w:val="28"/>
                <w:szCs w:val="28"/>
              </w:rPr>
              <w:t>6</w:t>
            </w:r>
            <w:r w:rsidRPr="0081075D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 xml:space="preserve"> :  </w:t>
            </w:r>
            <w:r w:rsidR="000E480A" w:rsidRPr="000E480A">
              <w:rPr>
                <w:rFonts w:ascii="Sahel SemiBold" w:hAnsi="Sahel SemiBold" w:cs="Sahel SemiBold"/>
                <w:b/>
                <w:bCs/>
                <w:sz w:val="28"/>
                <w:szCs w:val="28"/>
                <w:rtl/>
              </w:rPr>
              <w:t>مثلث</w:t>
            </w:r>
          </w:p>
        </w:tc>
      </w:tr>
      <w:tr w:rsidR="00662518" w:rsidRPr="00662518" w14:paraId="2CED4BBB" w14:textId="77777777" w:rsidTr="00AC5613">
        <w:tc>
          <w:tcPr>
            <w:tcW w:w="10932" w:type="dxa"/>
            <w:gridSpan w:val="4"/>
            <w:tcBorders>
              <w:bottom w:val="nil"/>
            </w:tcBorders>
          </w:tcPr>
          <w:p w14:paraId="0F14D2F2" w14:textId="77777777" w:rsidR="00662518" w:rsidRPr="0085431C" w:rsidRDefault="00662518" w:rsidP="00662518">
            <w:pPr>
              <w:rPr>
                <w:rFonts w:cs="B Nazanin"/>
                <w:b/>
                <w:bCs/>
                <w:sz w:val="2"/>
                <w:szCs w:val="2"/>
                <w:rtl/>
              </w:rPr>
            </w:pPr>
          </w:p>
        </w:tc>
      </w:tr>
      <w:tr w:rsidR="00287676" w:rsidRPr="00662518" w14:paraId="4E0674C1" w14:textId="77777777" w:rsidTr="00B71B6E">
        <w:trPr>
          <w:trHeight w:val="15057"/>
        </w:trPr>
        <w:tc>
          <w:tcPr>
            <w:tcW w:w="5466" w:type="dxa"/>
            <w:gridSpan w:val="2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2621"/>
              <w:gridCol w:w="2622"/>
            </w:tblGrid>
            <w:tr w:rsidR="00AC5613" w:rsidRPr="00CC1410" w14:paraId="0DA79B7F" w14:textId="77777777" w:rsidTr="00AC5613"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FF0D71A" w14:textId="17D271C4" w:rsidR="00AC5613" w:rsidRPr="00CC1410" w:rsidRDefault="00AC5613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درس اول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5535D7E0" w14:textId="50680EE0" w:rsidR="00AC5613" w:rsidRPr="00D04999" w:rsidRDefault="000E480A" w:rsidP="00AC5613">
                  <w:pPr>
                    <w:jc w:val="center"/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>رابط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ۀ</w:t>
                  </w:r>
                  <w:r w:rsidRPr="000E480A">
                    <w:rPr>
                      <w:rFonts w:ascii="AmuzehNewNormalPS" w:cs="B Nazanin"/>
                      <w:b/>
                      <w:bCs/>
                      <w:sz w:val="27"/>
                      <w:szCs w:val="28"/>
                      <w:rtl/>
                    </w:rPr>
                    <w:t xml:space="preserve"> ف</w:t>
                  </w:r>
                  <w:r w:rsidRPr="000E480A">
                    <w:rPr>
                      <w:rFonts w:ascii="AmuzehNewNormalPS" w:cs="B Nazanin" w:hint="cs"/>
                      <w:b/>
                      <w:bCs/>
                      <w:sz w:val="27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AmuzehNewNormalPS" w:cs="B Nazanin" w:hint="eastAsia"/>
                      <w:b/>
                      <w:bCs/>
                      <w:sz w:val="27"/>
                      <w:szCs w:val="28"/>
                      <w:rtl/>
                    </w:rPr>
                    <w:t>ثاغورس</w:t>
                  </w:r>
                </w:p>
              </w:tc>
            </w:tr>
            <w:tr w:rsidR="00CF752B" w:rsidRPr="00CC1410" w14:paraId="332FCD8C" w14:textId="77777777" w:rsidTr="00624303">
              <w:trPr>
                <w:trHeight w:val="4785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8147F3B" w14:textId="058463EE" w:rsidR="00F32F71" w:rsidRDefault="000E480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در هر شکل اندازه</w:t>
                  </w:r>
                  <w:r w:rsidR="00AD6B9C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خواسته شده را پ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ا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 xml:space="preserve"> کن</w:t>
                  </w:r>
                  <w:r w:rsidR="00377F2F" w:rsidRPr="00377F2F">
                    <w:rPr>
                      <w:rFonts w:ascii="Sahel VF Regular" w:hAnsi="Sahel VF Regular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377F2F" w:rsidRPr="00377F2F">
                    <w:rPr>
                      <w:rFonts w:ascii="Sahel VF Regular" w:hAnsi="Sahel VF Regular"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377F2F" w:rsidRPr="00377F2F"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377F2F" w14:paraId="08351455" w14:textId="77777777" w:rsidTr="00B71B6E">
                    <w:trPr>
                      <w:trHeight w:val="1224"/>
                    </w:trPr>
                    <w:tc>
                      <w:tcPr>
                        <w:tcW w:w="5017" w:type="dxa"/>
                      </w:tcPr>
                      <w:p w14:paraId="67C01494" w14:textId="6DFADA0E" w:rsidR="00377F2F" w:rsidRDefault="00AD6B9C" w:rsidP="00377F2F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59264" behindDoc="0" locked="0" layoutInCell="1" allowOverlap="1" wp14:anchorId="7CCE7000" wp14:editId="1EEFFE64">
                                  <wp:simplePos x="0" y="0"/>
                                  <wp:positionH relativeFrom="column">
                                    <wp:posOffset>-54849</wp:posOffset>
                                  </wp:positionH>
                                  <wp:positionV relativeFrom="paragraph">
                                    <wp:posOffset>35903</wp:posOffset>
                                  </wp:positionV>
                                  <wp:extent cx="1319530" cy="765244"/>
                                  <wp:effectExtent l="0" t="38100" r="90170" b="0"/>
                                  <wp:wrapNone/>
                                  <wp:docPr id="6" name="Group 6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530" cy="765244"/>
                                            <a:chOff x="193140" y="0"/>
                                            <a:chExt cx="1319731" cy="765510"/>
                                          </a:xfrm>
                                        </wpg:grpSpPr>
                                        <wps:wsp>
                                          <wps:cNvPr id="1" name="Right Triangle 1"/>
                                          <wps:cNvSpPr/>
                                          <wps:spPr>
                                            <a:xfrm>
                                              <a:off x="329885" y="0"/>
                                              <a:ext cx="1182986" cy="601188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0" name="Text Box 12"/>
                                          <wps:cNvSpPr txBox="1"/>
                                          <wps:spPr>
                                            <a:xfrm>
                                              <a:off x="863097" y="25275"/>
                                              <a:ext cx="364251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0238627D" w14:textId="77777777" w:rsidR="00AD6B9C" w:rsidRPr="00456741" w:rsidRDefault="00AD6B9C" w:rsidP="00AD6B9C">
                                                <w:pPr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position w:val="-8"/>
                                                  </w:rPr>
                                                  <w:object w:dxaOrig="363" w:dyaOrig="345" w14:anchorId="0DFB715B">
                                                    <v:shape id="_x0000_i1027" type="#_x0000_t75" style="width:18.4pt;height:16.85pt" o:ole="">
                                                      <v:imagedata r:id="rId8" o:title=""/>
                                                    </v:shape>
                                                    <o:OLEObject Type="Embed" ProgID="Equation.DSMT4" ShapeID="_x0000_i1027" DrawAspect="Content" ObjectID="_1807933420" r:id="rId9"/>
                                                  </w:object>
                                                </w:r>
                                                <w:r w:rsidRPr="00456741">
                                                  <w:rPr>
                                                    <w:b/>
                                                    <w:bCs/>
                                                    <w:i/>
                                                    <w:iCs/>
                                                    <w:rtl/>
                                                  </w:rP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" name="Text Box 12"/>
                                          <wps:cNvSpPr txBox="1"/>
                                          <wps:spPr>
                                            <a:xfrm>
                                              <a:off x="193140" y="154879"/>
                                              <a:ext cx="170844" cy="41579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DF40DFA" w14:textId="77777777" w:rsidR="00AD6B9C" w:rsidRPr="00A57257" w:rsidRDefault="00AD6B9C" w:rsidP="00AD6B9C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" name="Text Box 12"/>
                                          <wps:cNvSpPr txBox="1"/>
                                          <wps:spPr>
                                            <a:xfrm>
                                              <a:off x="616557" y="520197"/>
                                              <a:ext cx="364251" cy="24531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4B061AD" w14:textId="77777777" w:rsidR="00AD6B9C" w:rsidRPr="00A57257" w:rsidRDefault="00AD6B9C" w:rsidP="00AD6B9C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A57257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" name="Rectangle 5"/>
                                          <wps:cNvSpPr/>
                                          <wps:spPr>
                                            <a:xfrm>
                                              <a:off x="328942" y="520197"/>
                                              <a:ext cx="83556" cy="835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CCE7000" id="Group 6" o:spid="_x0000_s1026" style="position:absolute;margin-left:-4.3pt;margin-top:2.85pt;width:103.9pt;height:60.25pt;z-index:251659264;mso-width-relative:margin;mso-height-relative:margin" coordorigin="1931" coordsize="13197,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">
                                  <v:shapetype id="_x0000_t6" coordsize="21600,21600" o:spt="6" path="m,l,21600r21600,xe">
                                    <v:stroke joinstyle="miter"/>
                                    <v:path gradientshapeok="t" o:connecttype="custom" o:connectlocs="0,0;0,10800;0,21600;10800,21600;21600,21600;10800,10800" textboxrect="1800,12600,12600,19800"/>
                                  </v:shapetype>
                                  <v:shape id="Right Triangle 1" o:spid="_x0000_s1027" type="#_x0000_t6" style="position:absolute;left:3298;width:11830;height: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" filled="f" strokecolor="black [3213]" strokeweight="2.25pt"/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Text Box 12" o:spid="_x0000_s1028" type="#_x0000_t202" style="position:absolute;left:8630;top:252;width:3643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DwA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7PA8A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0238627D" w14:textId="77777777" w:rsidR="00AD6B9C" w:rsidRPr="00456741" w:rsidRDefault="00AD6B9C" w:rsidP="00AD6B9C">
                                          <w:pPr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</w:rPr>
                                          </w:pPr>
                                          <w:r w:rsidRPr="00A57257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position w:val="-8"/>
                                            </w:rPr>
                                            <w:object w:dxaOrig="363" w:dyaOrig="345" w14:anchorId="0DFB715B">
                                              <v:shape id="_x0000_i1027" type="#_x0000_t75" style="width:18.4pt;height:16.85pt" o:ole="">
                                                <v:imagedata r:id="rId8" o:title=""/>
                                              </v:shape>
                                              <o:OLEObject Type="Embed" ProgID="Equation.DSMT4" ShapeID="_x0000_i1027" DrawAspect="Content" ObjectID="_1807933420" r:id="rId10"/>
                                            </w:object>
                                          </w:r>
                                          <w:r w:rsidRPr="00456741">
                                            <w:rPr>
                                              <w:b/>
                                              <w:bCs/>
                                              <w:i/>
                                              <w:iCs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29" type="#_x0000_t202" style="position:absolute;left:1931;top:1548;width:1708;height:4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1DF40DFA" w14:textId="77777777" w:rsidR="00AD6B9C" w:rsidRPr="00A57257" w:rsidRDefault="00AD6B9C" w:rsidP="00AD6B9C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30" type="#_x0000_t202" style="position:absolute;left:6165;top:5201;width:3643;height:2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4B061AD" w14:textId="77777777" w:rsidR="00AD6B9C" w:rsidRPr="00A57257" w:rsidRDefault="00AD6B9C" w:rsidP="00AD6B9C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A57257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" o:spid="_x0000_s1031" style="position:absolute;left:3289;top:5201;width:835;height:8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" filled="f" strokecolor="black [3213]" strokeweight="1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26182AF7" w14:textId="23A0B293" w:rsidR="00AD6B9C" w:rsidRDefault="00AD6B9C" w:rsidP="00B71B6E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377F2F" w14:paraId="3C6B816A" w14:textId="77777777" w:rsidTr="00FB30E4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7A9FF1F4" w14:textId="17A035F9" w:rsidR="00377F2F" w:rsidRDefault="00F754BA" w:rsidP="00F754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63360" behindDoc="0" locked="0" layoutInCell="1" allowOverlap="1" wp14:anchorId="6D43D847" wp14:editId="46AFE265">
                                  <wp:simplePos x="0" y="0"/>
                                  <wp:positionH relativeFrom="column">
                                    <wp:posOffset>-31388</wp:posOffset>
                                  </wp:positionH>
                                  <wp:positionV relativeFrom="paragraph">
                                    <wp:posOffset>183232</wp:posOffset>
                                  </wp:positionV>
                                  <wp:extent cx="1319673" cy="815432"/>
                                  <wp:effectExtent l="0" t="0" r="13970" b="3810"/>
                                  <wp:wrapNone/>
                                  <wp:docPr id="18" name="Group 1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19673" cy="815432"/>
                                            <a:chOff x="-60184" y="222954"/>
                                            <a:chExt cx="1319673" cy="815432"/>
                                          </a:xfrm>
                                        </wpg:grpSpPr>
                                        <wps:wsp>
                                          <wps:cNvPr id="19" name="Right Triangle 19"/>
                                          <wps:cNvSpPr/>
                                          <wps:spPr>
                                            <a:xfrm rot="10800000">
                                              <a:off x="75324" y="240454"/>
                                              <a:ext cx="1182714" cy="60100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0" name="Text Box 12"/>
                                          <wps:cNvSpPr txBox="1"/>
                                          <wps:spPr>
                                            <a:xfrm>
                                              <a:off x="-60184" y="434351"/>
                                              <a:ext cx="206817" cy="2543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896B0BC" w14:textId="77777777" w:rsidR="00FB30E4" w:rsidRPr="00486A00" w:rsidRDefault="00FB30E4" w:rsidP="00FB30E4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" name="Text Box 12"/>
                                          <wps:cNvSpPr txBox="1"/>
                                          <wps:spPr>
                                            <a:xfrm>
                                              <a:off x="637455" y="786920"/>
                                              <a:ext cx="170805" cy="251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A37FB43" w14:textId="77777777" w:rsidR="00FB30E4" w:rsidRPr="00A57257" w:rsidRDefault="00FB30E4" w:rsidP="00FB30E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2" name="Text Box 12"/>
                                          <wps:cNvSpPr txBox="1"/>
                                          <wps:spPr>
                                            <a:xfrm>
                                              <a:off x="502588" y="318446"/>
                                              <a:ext cx="364167" cy="2670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903ABEC" w14:textId="77777777" w:rsidR="00FB30E4" w:rsidRPr="00486A00" w:rsidRDefault="00FB30E4" w:rsidP="00FB30E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486A00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3" name="Rectangle 23"/>
                                          <wps:cNvSpPr/>
                                          <wps:spPr>
                                            <a:xfrm>
                                              <a:off x="98756" y="242668"/>
                                              <a:ext cx="1160733" cy="61635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4" name="Rectangle 24"/>
                                          <wps:cNvSpPr/>
                                          <wps:spPr>
                                            <a:xfrm>
                                              <a:off x="6635" y="222954"/>
                                              <a:ext cx="80510" cy="130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43D847" id="Group 18" o:spid="_x0000_s1032" style="position:absolute;margin-left:-2.45pt;margin-top:14.45pt;width:103.9pt;height:64.2pt;z-index:251663360;mso-width-relative:margin;mso-height-relative:margin" coordorigin="-601,2229" coordsize="13196,8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">
                                  <v:shape id="Right Triangle 19" o:spid="_x0000_s1033" type="#_x0000_t6" style="position:absolute;left:753;top:2404;width:11827;height:60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" filled="f" strokecolor="black [3213]" strokeweight="2.25pt"/>
                                  <v:shape id="Text Box 12" o:spid="_x0000_s1034" type="#_x0000_t202" style="position:absolute;left:-601;top:4343;width:2067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1896B0BC" w14:textId="77777777" w:rsidR="00FB30E4" w:rsidRPr="00486A00" w:rsidRDefault="00FB30E4" w:rsidP="00FB30E4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35" type="#_x0000_t202" style="position:absolute;left:6374;top:7869;width:1708;height:2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6A37FB43" w14:textId="77777777" w:rsidR="00FB30E4" w:rsidRPr="00A57257" w:rsidRDefault="00FB30E4" w:rsidP="00FB30E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36" type="#_x0000_t202" style="position:absolute;left:5025;top:3184;width:3642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5903ABEC" w14:textId="77777777" w:rsidR="00FB30E4" w:rsidRPr="00486A00" w:rsidRDefault="00FB30E4" w:rsidP="00FB30E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86A00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23" o:spid="_x0000_s1037" style="position:absolute;left:987;top:2426;width:11607;height:61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" filled="f" strokecolor="black [3213]" strokeweight="2.25pt"/>
                                  <v:rect id="Rectangle 24" o:spid="_x0000_s1038" style="position:absolute;left:66;top:2229;width:805;height:1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" fillcolor="white [3212]" stroked="f" strokeweight="1pt"/>
                                </v:group>
                              </w:pict>
                            </mc:Fallback>
                          </mc:AlternateConten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                                                          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این شکل 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>مستطیل</w:t>
                        </w:r>
                        <w:r w:rsidRPr="00F754BA"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است.</w:t>
                        </w: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18"/>
                            <w:szCs w:val="18"/>
                            <w:rtl/>
                            <w:lang w:val="fa-IR"/>
                          </w:rPr>
                          <w:t xml:space="preserve">       </w:t>
                        </w:r>
                      </w:p>
                      <w:p w14:paraId="03A8124A" w14:textId="285E941D" w:rsidR="00AD6B9C" w:rsidRDefault="00AD6B9C" w:rsidP="00377F2F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  <w:p w14:paraId="6E7FEB1C" w14:textId="6DB63868" w:rsidR="00AD6B9C" w:rsidRDefault="00AD6B9C" w:rsidP="00377F2F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EB029B" w14:paraId="390CEDFE" w14:textId="77777777" w:rsidTr="00FB30E4">
                    <w:trPr>
                      <w:trHeight w:val="1504"/>
                    </w:trPr>
                    <w:tc>
                      <w:tcPr>
                        <w:tcW w:w="5017" w:type="dxa"/>
                      </w:tcPr>
                      <w:p w14:paraId="59875D23" w14:textId="40FD39AE" w:rsidR="00EB029B" w:rsidRDefault="00EB029B" w:rsidP="00F754BA">
                        <w:pPr>
                          <w:jc w:val="right"/>
                          <w:rPr>
                            <w:noProof/>
                            <w:rtl/>
                            <w:lang w:val="fa-IR"/>
                          </w:rPr>
                        </w:pPr>
                      </w:p>
                    </w:tc>
                  </w:tr>
                </w:tbl>
                <w:p w14:paraId="0C40F626" w14:textId="2D574590" w:rsidR="00377F2F" w:rsidRPr="00377F2F" w:rsidRDefault="00377F2F" w:rsidP="00377F2F">
                  <w:pPr>
                    <w:rPr>
                      <w:rFonts w:ascii="Sahel VF Regular" w:hAnsi="Sahel VF Regular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7173B5" w:rsidRPr="00CC1410" w14:paraId="01227ED2" w14:textId="77777777" w:rsidTr="00780352">
              <w:trPr>
                <w:trHeight w:val="289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B83FD9" w14:textId="5F4C27FF" w:rsidR="007173B5" w:rsidRDefault="00F754BA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Pr="00F754BA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قائم الزاویه بودن مثلث های زیر را بررسی کنید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5017"/>
                  </w:tblGrid>
                  <w:tr w:rsidR="00F754BA" w14:paraId="6E5CABB1" w14:textId="77777777" w:rsidTr="00780352">
                    <w:trPr>
                      <w:trHeight w:val="1143"/>
                    </w:trPr>
                    <w:tc>
                      <w:tcPr>
                        <w:tcW w:w="5017" w:type="dxa"/>
                      </w:tcPr>
                      <w:p w14:paraId="431389A9" w14:textId="63EC37ED" w:rsidR="00F754BA" w:rsidRDefault="00EC0B24" w:rsidP="00F754BA">
                        <w:pPr>
                          <w:jc w:val="right"/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0528" behindDoc="0" locked="0" layoutInCell="1" allowOverlap="1" wp14:anchorId="385C085A" wp14:editId="0F20B8A4">
                                  <wp:simplePos x="0" y="0"/>
                                  <wp:positionH relativeFrom="column">
                                    <wp:posOffset>190060</wp:posOffset>
                                  </wp:positionH>
                                  <wp:positionV relativeFrom="paragraph">
                                    <wp:posOffset>91587</wp:posOffset>
                                  </wp:positionV>
                                  <wp:extent cx="1064370" cy="812404"/>
                                  <wp:effectExtent l="152400" t="76200" r="0" b="0"/>
                                  <wp:wrapNone/>
                                  <wp:docPr id="43" name="Group 4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64370" cy="812404"/>
                                            <a:chOff x="0" y="-7069"/>
                                            <a:chExt cx="1212334" cy="964513"/>
                                          </a:xfrm>
                                        </wpg:grpSpPr>
                                        <wps:wsp>
                                          <wps:cNvPr id="44" name="Text Box 12"/>
                                          <wps:cNvSpPr txBox="1"/>
                                          <wps:spPr>
                                            <a:xfrm>
                                              <a:off x="377559" y="504801"/>
                                              <a:ext cx="364196" cy="3186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725C2A02" w14:textId="77777777" w:rsidR="00EC0B24" w:rsidRPr="00F754BA" w:rsidRDefault="00EC0B24" w:rsidP="00EC0B2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0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5" name="Text Box 12"/>
                                          <wps:cNvSpPr txBox="1"/>
                                          <wps:spPr>
                                            <a:xfrm>
                                              <a:off x="208402" y="-7067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54C47C92" w14:textId="77777777" w:rsidR="00EC0B24" w:rsidRPr="00A57257" w:rsidRDefault="00EC0B24" w:rsidP="00EC0B24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8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" name="Text Box 12"/>
                                          <wps:cNvSpPr txBox="1"/>
                                          <wps:spPr>
                                            <a:xfrm>
                                              <a:off x="976894" y="-7069"/>
                                              <a:ext cx="235440" cy="313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10EBD1F8" w14:textId="77777777" w:rsidR="00EC0B24" w:rsidRPr="00F754BA" w:rsidRDefault="00EC0B24" w:rsidP="00EC0B24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" name="Right Triangle 47"/>
                                          <wps:cNvSpPr/>
                                          <wps:spPr>
                                            <a:xfrm rot="8638690">
                                              <a:off x="0" y="198065"/>
                                              <a:ext cx="1058742" cy="75937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85C085A" id="Group 43" o:spid="_x0000_s1039" style="position:absolute;margin-left:14.95pt;margin-top:7.2pt;width:83.8pt;height:63.95pt;z-index:251670528;mso-width-relative:margin;mso-height-relative:margin" coordorigin=",-70" coordsize="12123,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">
                                  <v:shape id="Text Box 12" o:spid="_x0000_s1040" type="#_x0000_t202" style="position:absolute;left:3775;top:5048;width:3642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725C2A02" w14:textId="77777777" w:rsidR="00EC0B24" w:rsidRPr="00F754BA" w:rsidRDefault="00EC0B24" w:rsidP="00EC0B2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1" type="#_x0000_t202" style="position:absolute;left:2084;top:-70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54C47C92" w14:textId="77777777" w:rsidR="00EC0B24" w:rsidRPr="00A57257" w:rsidRDefault="00EC0B24" w:rsidP="00EC0B24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2" type="#_x0000_t202" style="position:absolute;left:9768;top:-70;width:2355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10EBD1F8" w14:textId="77777777" w:rsidR="00EC0B24" w:rsidRPr="00F754BA" w:rsidRDefault="00EC0B24" w:rsidP="00EC0B24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47" o:spid="_x0000_s1043" type="#_x0000_t6" style="position:absolute;top:1980;width:10587;height:7594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  <w:p w14:paraId="71CA0632" w14:textId="50FF56A3" w:rsidR="00F754BA" w:rsidRDefault="00F754BA" w:rsidP="0078035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</w:tr>
                  <w:tr w:rsidR="00F754BA" w14:paraId="4751315C" w14:textId="77777777" w:rsidTr="00780352">
                    <w:trPr>
                      <w:trHeight w:val="1191"/>
                    </w:trPr>
                    <w:tc>
                      <w:tcPr>
                        <w:tcW w:w="5017" w:type="dxa"/>
                      </w:tcPr>
                      <w:p w14:paraId="1D00EB57" w14:textId="1967EB76" w:rsidR="00F754BA" w:rsidRDefault="00CE5359" w:rsidP="00780352">
                        <w:pPr>
                          <w:rPr>
                            <w:rFonts w:ascii="Sahel VF Regular" w:hAnsi="Sahel VF Regular"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  <w:lang w:val="fa-IR"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672576" behindDoc="0" locked="0" layoutInCell="1" allowOverlap="1" wp14:anchorId="21CEF2DE" wp14:editId="799209F2">
                                  <wp:simplePos x="0" y="0"/>
                                  <wp:positionH relativeFrom="column">
                                    <wp:posOffset>185664</wp:posOffset>
                                  </wp:positionH>
                                  <wp:positionV relativeFrom="paragraph">
                                    <wp:posOffset>52558</wp:posOffset>
                                  </wp:positionV>
                                  <wp:extent cx="901713" cy="840643"/>
                                  <wp:effectExtent l="171450" t="19050" r="12700" b="0"/>
                                  <wp:wrapNone/>
                                  <wp:docPr id="48" name="Group 4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901713" cy="840643"/>
                                            <a:chOff x="66983" y="-15498"/>
                                            <a:chExt cx="1037637" cy="970400"/>
                                          </a:xfrm>
                                        </wpg:grpSpPr>
                                        <wps:wsp>
                                          <wps:cNvPr id="49" name="Text Box 12"/>
                                          <wps:cNvSpPr txBox="1"/>
                                          <wps:spPr>
                                            <a:xfrm>
                                              <a:off x="345462" y="524051"/>
                                              <a:ext cx="364196" cy="3225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2486DF23" w14:textId="77777777" w:rsidR="00CE5359" w:rsidRPr="00F754BA" w:rsidRDefault="00CE5359" w:rsidP="00CE535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 w:rsidRPr="00F754BA"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1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0" name="Text Box 12"/>
                                          <wps:cNvSpPr txBox="1"/>
                                          <wps:spPr>
                                            <a:xfrm>
                                              <a:off x="235934" y="-15498"/>
                                              <a:ext cx="170818" cy="41564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652B02FA" w14:textId="77777777" w:rsidR="00CE5359" w:rsidRPr="00A57257" w:rsidRDefault="00CE5359" w:rsidP="00CE5359">
                                                <w:pPr>
                                                  <w:rPr>
                                                    <w:rFonts w:cs="B Nazanin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1" name="Text Box 12"/>
                                          <wps:cNvSpPr txBox="1"/>
                                          <wps:spPr>
                                            <a:xfrm>
                                              <a:off x="869180" y="46448"/>
                                              <a:ext cx="235440" cy="35343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txbx>
                                            <w:txbxContent>
                                              <w:p w14:paraId="3E1E12AD" w14:textId="77777777" w:rsidR="00CE5359" w:rsidRPr="00F754BA" w:rsidRDefault="00CE5359" w:rsidP="00CE5359">
                                                <w:pPr>
                                                  <w:rPr>
                                                    <w:rFonts w:asciiTheme="majorBidi" w:hAnsiTheme="majorBidi" w:cs="B Nazanin"/>
                                                    <w:b/>
                                                    <w:bCs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Bidi" w:hAnsiTheme="majorBidi" w:cs="B Nazanin" w:hint="cs"/>
                                                    <w:b/>
                                                    <w:bCs/>
                                                    <w:rtl/>
                                                  </w:rPr>
                                                  <w:t>5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52" name="Right Triangle 52"/>
                                          <wps:cNvSpPr/>
                                          <wps:spPr>
                                            <a:xfrm rot="8638690">
                                              <a:off x="66983" y="199676"/>
                                              <a:ext cx="924610" cy="755226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21CEF2DE" id="Group 48" o:spid="_x0000_s1044" style="position:absolute;left:0;text-align:left;margin-left:14.6pt;margin-top:4.15pt;width:71pt;height:66.2pt;z-index:251672576;mso-width-relative:margin;mso-height-relative:margin" coordorigin="669,-154" coordsize="10376,9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">
                                  <v:shape id="Text Box 12" o:spid="_x0000_s1045" type="#_x0000_t202" style="position:absolute;left:3454;top:5240;width:3642;height:3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2486DF23" w14:textId="77777777" w:rsidR="00CE5359" w:rsidRPr="00F754BA" w:rsidRDefault="00CE5359" w:rsidP="00CE535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F754BA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6" type="#_x0000_t202" style="position:absolute;left:2359;top:-154;width:1708;height:4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652B02FA" w14:textId="77777777" w:rsidR="00CE5359" w:rsidRPr="00A57257" w:rsidRDefault="00CE5359" w:rsidP="00CE5359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" o:spid="_x0000_s1047" type="#_x0000_t202" style="position:absolute;left:8691;top:464;width:2355;height:3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            <v:textbox>
                                      <w:txbxContent>
                                        <w:p w14:paraId="3E1E12AD" w14:textId="77777777" w:rsidR="00CE5359" w:rsidRPr="00F754BA" w:rsidRDefault="00CE5359" w:rsidP="00CE5359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Bidi" w:hAnsiTheme="majorBidi"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Right Triangle 52" o:spid="_x0000_s1048" type="#_x0000_t6" style="position:absolute;left:669;top:1996;width:9246;height:7553;rotation:94357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" filled="f" strokecolor="black [3213]" strokeweight="2.25pt"/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</w:tbl>
                <w:p w14:paraId="4700B4BD" w14:textId="01FAD489" w:rsidR="00F754BA" w:rsidRPr="00F754BA" w:rsidRDefault="00F754BA" w:rsidP="00F754BA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8B634B" w:rsidRPr="00CC1410" w14:paraId="71B5DDCF" w14:textId="77777777" w:rsidTr="00B71B6E">
              <w:trPr>
                <w:trHeight w:val="1531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FB0683C" w14:textId="44364860" w:rsidR="008B634B" w:rsidRDefault="00B71B6E" w:rsidP="000E480A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noProof/>
                      <w:rtl/>
                      <w:lang w:val="ar-SA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7936" behindDoc="0" locked="0" layoutInCell="1" allowOverlap="1" wp14:anchorId="206BDEDD" wp14:editId="6DCDF0EB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145758</wp:posOffset>
                            </wp:positionV>
                            <wp:extent cx="1052086" cy="772240"/>
                            <wp:effectExtent l="57150" t="38100" r="15240" b="0"/>
                            <wp:wrapNone/>
                            <wp:docPr id="464" name="Group 464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52086" cy="772240"/>
                                      <a:chOff x="1281516" y="230722"/>
                                      <a:chExt cx="1052086" cy="772240"/>
                                    </a:xfrm>
                                  </wpg:grpSpPr>
                                  <wps:wsp>
                                    <wps:cNvPr id="465" name="Isosceles Triangle 465"/>
                                    <wps:cNvSpPr/>
                                    <wps:spPr>
                                      <a:xfrm>
                                        <a:off x="1281516" y="230722"/>
                                        <a:ext cx="1023897" cy="567039"/>
                                      </a:xfrm>
                                      <a:prstGeom prst="triangle">
                                        <a:avLst>
                                          <a:gd name="adj" fmla="val 64324"/>
                                        </a:avLst>
                                      </a:prstGeom>
                                      <a:noFill/>
                                      <a:ln w="2857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6" name="Straight Connector 466"/>
                                    <wps:cNvCnPr/>
                                    <wps:spPr>
                                      <a:xfrm>
                                        <a:off x="1932860" y="250187"/>
                                        <a:ext cx="0" cy="5454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467" name="Rectangle 467"/>
                                    <wps:cNvSpPr/>
                                    <wps:spPr>
                                      <a:xfrm>
                                        <a:off x="1884151" y="739490"/>
                                        <a:ext cx="45719" cy="4571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8" name="Text Box 12"/>
                                    <wps:cNvSpPr txBox="1"/>
                                    <wps:spPr>
                                      <a:xfrm>
                                        <a:off x="1693743" y="402456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49B8EFA" w14:textId="77777777" w:rsidR="00B71B6E" w:rsidRPr="004D2AFB" w:rsidRDefault="00B71B6E" w:rsidP="00B71B6E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69" name="Text Box 12"/>
                                    <wps:cNvSpPr txBox="1"/>
                                    <wps:spPr>
                                      <a:xfrm>
                                        <a:off x="2014780" y="715136"/>
                                        <a:ext cx="235440" cy="2669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EC8E442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="B Nazanin"/>
                                              <w:b/>
                                              <w:bCs/>
                                            </w:rPr>
                                            <w:t>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0" name="Text Box 12"/>
                                    <wps:cNvSpPr txBox="1"/>
                                    <wps:spPr>
                                      <a:xfrm>
                                        <a:off x="1341710" y="261257"/>
                                        <a:ext cx="371598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BE9B735" w14:textId="77777777" w:rsidR="00B71B6E" w:rsidRPr="004D2AFB" w:rsidRDefault="00B71B6E" w:rsidP="00B71B6E">
                                          <w:pPr>
                                            <w:rPr>
                                              <w:rFonts w:cs="B Nazanin"/>
                                              <w:b/>
                                              <w:bCs/>
                                              <w:rtl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cs="B Nazanin" w:hint="cs"/>
                                              <w:b/>
                                              <w:bCs/>
                                              <w:rtl/>
                                            </w:rPr>
                                            <w:t>1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1" name="Text Box 12"/>
                                    <wps:cNvSpPr txBox="1"/>
                                    <wps:spPr>
                                      <a:xfrm>
                                        <a:off x="2012566" y="296682"/>
                                        <a:ext cx="321036" cy="2673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0263037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72" name="Text Box 12"/>
                                    <wps:cNvSpPr txBox="1"/>
                                    <wps:spPr>
                                      <a:xfrm>
                                        <a:off x="1434700" y="715136"/>
                                        <a:ext cx="321036" cy="2878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4147E28" w14:textId="77777777" w:rsidR="00B71B6E" w:rsidRPr="004D2AFB" w:rsidRDefault="00B71B6E" w:rsidP="00B71B6E">
                                          <w:pPr>
                                            <w:rPr>
                                              <w:rFonts w:asciiTheme="majorBidi" w:hAnsiTheme="majorBidi" w:cstheme="majorBidi"/>
                                            </w:rPr>
                                          </w:pPr>
                                          <w:r w:rsidRPr="004D2AFB">
                                            <w:rPr>
                                              <w:rFonts w:asciiTheme="majorBidi" w:hAnsiTheme="majorBidi" w:cstheme="majorBidi"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6BDEDD" id="Group 464" o:spid="_x0000_s1049" style="position:absolute;left:0;text-align:left;margin-left:.05pt;margin-top:11.5pt;width:82.85pt;height:60.8pt;z-index:251687936;mso-width-relative:margin;mso-height-relative:margin" coordorigin="12815,2307" coordsize="10520,7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"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465" o:spid="_x0000_s1050" type="#_x0000_t5" style="position:absolute;left:12815;top:2307;width:10239;height:56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" adj="13894" filled="f" strokecolor="windowText" strokeweight="2.25pt"/>
                            <v:line id="Straight Connector 466" o:spid="_x0000_s1051" style="position:absolute;visibility:visible;mso-wrap-style:square" from="19328,2501" to="19328,7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" strokecolor="windowText" strokeweight="1.5pt">
                              <v:stroke joinstyle="miter"/>
                            </v:line>
                            <v:rect id="Rectangle 467" o:spid="_x0000_s1052" style="position:absolute;left:18841;top:739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" filled="f" strokecolor="windowText" strokeweight="1pt"/>
                            <v:shape id="Text Box 12" o:spid="_x0000_s1053" type="#_x0000_t202" style="position:absolute;left:16937;top:4024;width:321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0Ah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qe12FtOBOOgEz+AAAA//8DAFBLAQItABQABgAIAAAAIQDb4fbL7gAAAIUBAAATAAAAAAAAAAAA&#10;AAAAAAAAAABbQ29udGVudF9UeXBlc10ueG1sUEsBAi0AFAAGAAgAAAAhAFr0LFu/AAAAFQEAAAsA&#10;AAAAAAAAAAAAAAAAHwEAAF9yZWxzLy5yZWxzUEsBAi0AFAAGAAgAAAAhACdTQCH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549B8EFA" w14:textId="77777777" w:rsidR="00B71B6E" w:rsidRPr="004D2AFB" w:rsidRDefault="00B71B6E" w:rsidP="00B71B6E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4" type="#_x0000_t202" style="position:absolute;left:20147;top:7151;width:2355;height:2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EC8E442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</w:rPr>
                                      <w:t>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5" type="#_x0000_t202" style="position:absolute;left:13417;top:2612;width:3716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2BE9B735" w14:textId="77777777" w:rsidR="00B71B6E" w:rsidRPr="004D2AFB" w:rsidRDefault="00B71B6E" w:rsidP="00B71B6E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4D2AF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15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6" type="#_x0000_t202" style="position:absolute;left:20125;top:2966;width:3211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H9h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ewB/9nwhGQ0z8AAAD//wMAUEsBAi0AFAAGAAgAAAAhANvh9svuAAAAhQEAABMAAAAAAAAA&#10;AAAAAAAAAAAAAFtDb250ZW50X1R5cGVzXS54bWxQSwECLQAUAAYACAAAACEAWvQsW78AAAAVAQAA&#10;CwAAAAAAAAAAAAAAAAAfAQAAX3JlbHMvLnJlbHNQSwECLQAUAAYACAAAACEAM7B/Y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40263037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57" type="#_x0000_t202" style="position:absolute;left:14347;top:7151;width:3210;height:2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uEW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W8jWO4nQlHQM6uAAAA//8DAFBLAQItABQABgAIAAAAIQDb4fbL7gAAAIUBAAATAAAAAAAA&#10;AAAAAAAAAAAAAABbQ29udGVudF9UeXBlc10ueG1sUEsBAi0AFAAGAAgAAAAhAFr0LFu/AAAAFQEA&#10;AAsAAAAAAAAAAAAAAAAAHwEAAF9yZWxzLy5yZWxzUEsBAi0AFAAGAAgAAAAhAMNi4Rb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14147E28" w14:textId="77777777" w:rsidR="00B71B6E" w:rsidRPr="004D2AFB" w:rsidRDefault="00B71B6E" w:rsidP="00B71B6E">
                                    <w:pPr>
                                      <w:rPr>
                                        <w:rFonts w:asciiTheme="majorBidi" w:hAnsiTheme="majorBidi" w:cstheme="majorBidi"/>
                                      </w:rPr>
                                    </w:pPr>
                                    <w:r w:rsidRPr="004D2AFB">
                                      <w:rPr>
                                        <w:rFonts w:asciiTheme="majorBidi" w:hAnsiTheme="majorBidi" w:cstheme="majorBidi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8B634B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="008B634B"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محیط </w:t>
                  </w:r>
                  <w:r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>مثلث</w:t>
                  </w:r>
                  <w:r w:rsidR="008B634B" w:rsidRPr="008B634B">
                    <w:rPr>
                      <w:rFonts w:ascii="Vazirmatn" w:hAnsi="Vazirmatn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زیر را بدست آورید.</w:t>
                  </w:r>
                </w:p>
                <w:p w14:paraId="43A6D13D" w14:textId="4EABCBC5" w:rsidR="004D2AFB" w:rsidRPr="008B634B" w:rsidRDefault="004D2AFB" w:rsidP="008B634B">
                  <w:pPr>
                    <w:rPr>
                      <w:rFonts w:ascii="Vazirmatn" w:hAnsi="Vazirmatn"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B41680" w:rsidRPr="00CC1410" w14:paraId="78BD297D" w14:textId="77777777" w:rsidTr="00B41680">
              <w:trPr>
                <w:trHeight w:val="270"/>
              </w:trPr>
              <w:tc>
                <w:tcPr>
                  <w:tcW w:w="2621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  <w:vAlign w:val="center"/>
                </w:tcPr>
                <w:p w14:paraId="401ADBFB" w14:textId="2A1BA088" w:rsidR="00B41680" w:rsidRPr="00B41680" w:rsidRDefault="00B41680" w:rsidP="00B41680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 دوم :</w:t>
                  </w:r>
                </w:p>
              </w:tc>
              <w:tc>
                <w:tcPr>
                  <w:tcW w:w="2622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  <w:vAlign w:val="center"/>
                </w:tcPr>
                <w:p w14:paraId="3EDB28E8" w14:textId="7CF5C643" w:rsidR="00B41680" w:rsidRPr="00B41680" w:rsidRDefault="00B41680" w:rsidP="00B41680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شکل ها</w:t>
                  </w:r>
                  <w:r w:rsidRPr="000E480A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ی</w:t>
                  </w:r>
                  <w:r w:rsidRPr="000E480A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هم نهشت</w:t>
                  </w:r>
                </w:p>
              </w:tc>
            </w:tr>
            <w:tr w:rsidR="00B41680" w:rsidRPr="00CC1410" w14:paraId="50D1DFA5" w14:textId="77777777" w:rsidTr="00FA538A">
              <w:trPr>
                <w:trHeight w:val="17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64B5860" w14:textId="119C8E88" w:rsidR="00B41680" w:rsidRPr="00B41680" w:rsidRDefault="00B41680" w:rsidP="002377BE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rFonts w:ascii="Vazirmatn" w:hAnsi="Vazirmat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78720" behindDoc="0" locked="0" layoutInCell="1" allowOverlap="1" wp14:anchorId="73D5550B" wp14:editId="495628B5">
                        <wp:simplePos x="0" y="0"/>
                        <wp:positionH relativeFrom="column">
                          <wp:posOffset>-89702</wp:posOffset>
                        </wp:positionH>
                        <wp:positionV relativeFrom="paragraph">
                          <wp:posOffset>27940</wp:posOffset>
                        </wp:positionV>
                        <wp:extent cx="1521498" cy="1098644"/>
                        <wp:effectExtent l="0" t="0" r="2540" b="6350"/>
                        <wp:wrapNone/>
                        <wp:docPr id="561" name="Picture 5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21498" cy="109864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نوع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تبد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Pr="00B41680">
                    <w:rPr>
                      <w:rFonts w:ascii="AmuzehNewNormalPS" w:cs="B Nazanin" w:hint="eastAsia"/>
                      <w:b/>
                      <w:bCs/>
                      <w:sz w:val="28"/>
                      <w:szCs w:val="28"/>
                      <w:rtl/>
                    </w:rPr>
                    <w:t>ل</w:t>
                  </w:r>
                  <w:r w:rsidRPr="00B41680">
                    <w:rPr>
                      <w:rFonts w:ascii="AmuzehNewNormalPS"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B41680">
                    <w:rPr>
                      <w:rFonts w:ascii="AmuzehNewNormalPS"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ها را بنویسید. </w:t>
                  </w:r>
                </w:p>
                <w:p w14:paraId="1389FE3F" w14:textId="1166F69B" w:rsidR="00B41680" w:rsidRDefault="00B41680" w:rsidP="00B41680">
                  <w:pPr>
                    <w:rPr>
                      <w:rFonts w:cs="0 Nazanin Bold"/>
                      <w:b/>
                      <w:bCs/>
                      <w:noProof/>
                      <w:color w:val="000000"/>
                      <w:sz w:val="28"/>
                      <w:szCs w:val="28"/>
                      <w:rtl/>
                    </w:rPr>
                  </w:pPr>
                  <w:r w:rsidRPr="000A4F01">
                    <w:rPr>
                      <w:rFonts w:ascii="AmuzehNewNormalPS" w:cs="B Nazanin" w:hint="cs"/>
                      <w:b/>
                      <w:bCs/>
                      <w:sz w:val="24"/>
                      <w:rtl/>
                    </w:rPr>
                    <w:t>(انتقال- تقارن- دوران)</w:t>
                  </w:r>
                </w:p>
                <w:p w14:paraId="091DA1B9" w14:textId="041FEC37" w:rsidR="00B41680" w:rsidRPr="00B41680" w:rsidRDefault="00B41680" w:rsidP="00B41680">
                  <w:pPr>
                    <w:spacing w:line="360" w:lineRule="auto"/>
                    <w:jc w:val="both"/>
                    <w:rPr>
                      <w:rFonts w:ascii="Vazirmatn" w:hAnsi="Vazirmatn"/>
                      <w:sz w:val="28"/>
                      <w:szCs w:val="28"/>
                      <w:rtl/>
                    </w:rPr>
                  </w:pP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00" w:dyaOrig="460" w14:anchorId="680B65DF">
                      <v:shape id="_x0000_i1028" type="#_x0000_t75" style="width:131.75pt;height:20.7pt" o:ole="">
                        <v:imagedata r:id="rId12" o:title=""/>
                      </v:shape>
                      <o:OLEObject Type="Embed" ProgID="Equation.DSMT4" ShapeID="_x0000_i1028" DrawAspect="Content" ObjectID="_1807933418" r:id="rId13"/>
                    </w:object>
                  </w:r>
                  <w:r w:rsidRPr="00A1648E">
                    <w:rPr>
                      <w:b/>
                      <w:bCs/>
                      <w:position w:val="-6"/>
                      <w:sz w:val="28"/>
                      <w:szCs w:val="28"/>
                    </w:rPr>
                    <w:object w:dxaOrig="2740" w:dyaOrig="460" w14:anchorId="18501B51">
                      <v:shape id="_x0000_i1029" type="#_x0000_t75" style="width:131.75pt;height:19.9pt" o:ole="">
                        <v:imagedata r:id="rId14" o:title=""/>
                      </v:shape>
                      <o:OLEObject Type="Embed" ProgID="Equation.DSMT4" ShapeID="_x0000_i1029" DrawAspect="Content" ObjectID="_1807933419" r:id="rId15"/>
                    </w:object>
                  </w:r>
                </w:p>
              </w:tc>
            </w:tr>
            <w:tr w:rsidR="00B71B6E" w:rsidRPr="00CC1410" w14:paraId="209917C2" w14:textId="77777777" w:rsidTr="0031000B">
              <w:trPr>
                <w:trHeight w:val="270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7796AFA2" w14:textId="75E541AC" w:rsidR="00B71B6E" w:rsidRDefault="00D975AB" w:rsidP="002377BE">
                  <w:pPr>
                    <w:pStyle w:val="ListParagraph"/>
                    <w:numPr>
                      <w:ilvl w:val="0"/>
                      <w:numId w:val="49"/>
                    </w:numPr>
                    <w:rPr>
                      <w:noProof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باتوجه به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هم نهشت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شکله</w:t>
                  </w:r>
                  <w:r w:rsidR="00B109D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ا،</w:t>
                  </w:r>
                  <w:r w:rsidR="00B71B6E"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x</w:t>
                  </w:r>
                  <w:r w:rsidR="00B71B6E">
                    <w:rPr>
                      <w:rFonts w:cs="B Nazani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="00B71B6E" w:rsidRPr="00B71B6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y</w:t>
                  </w:r>
                  <w:r w:rsidR="00B71B6E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را</w:t>
                  </w:r>
                  <w:r w:rsidR="00B109D1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بدست آور</w:t>
                  </w:r>
                  <w:r w:rsidR="00B71B6E" w:rsidRPr="00DF1F9D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71B6E" w:rsidRPr="00DF1F9D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د</w:t>
                  </w:r>
                  <w:r w:rsidR="00B71B6E" w:rsidRPr="00DF1F9D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CC36F7E" w14:textId="44F35776" w:rsidR="00B71B6E" w:rsidRDefault="00B71B6E" w:rsidP="00B71B6E">
                  <w:pPr>
                    <w:rPr>
                      <w:noProof/>
                    </w:rPr>
                  </w:pPr>
                </w:p>
              </w:tc>
            </w:tr>
          </w:tbl>
          <w:p w14:paraId="339198E5" w14:textId="029EED50" w:rsidR="00CC1410" w:rsidRPr="00CC1410" w:rsidRDefault="004414EA" w:rsidP="00662518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7D622DD6" wp14:editId="2B5B42C3">
                      <wp:simplePos x="0" y="0"/>
                      <wp:positionH relativeFrom="column">
                        <wp:posOffset>-5947</wp:posOffset>
                      </wp:positionH>
                      <wp:positionV relativeFrom="paragraph">
                        <wp:posOffset>2272223</wp:posOffset>
                      </wp:positionV>
                      <wp:extent cx="1592580" cy="1131266"/>
                      <wp:effectExtent l="0" t="0" r="64770" b="0"/>
                      <wp:wrapNone/>
                      <wp:docPr id="1873" name="Group 18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92580" cy="1131266"/>
                                <a:chOff x="78359" y="16628"/>
                                <a:chExt cx="1592961" cy="1131777"/>
                              </a:xfrm>
                            </wpg:grpSpPr>
                            <wpg:grpSp>
                              <wpg:cNvPr id="1858" name="Group 1858"/>
                              <wpg:cNvGrpSpPr/>
                              <wpg:grpSpPr>
                                <a:xfrm>
                                  <a:off x="342900" y="257175"/>
                                  <a:ext cx="1328420" cy="624840"/>
                                  <a:chOff x="0" y="0"/>
                                  <a:chExt cx="1328420" cy="624840"/>
                                </a:xfrm>
                              </wpg:grpSpPr>
                              <wps:wsp>
                                <wps:cNvPr id="1833" name="Flowchart: Manual Input 1833"/>
                                <wps:cNvSpPr/>
                                <wps:spPr>
                                  <a:xfrm rot="5400000">
                                    <a:off x="352425" y="-351790"/>
                                    <a:ext cx="624205" cy="1327785"/>
                                  </a:xfrm>
                                  <a:custGeom>
                                    <a:avLst/>
                                    <a:gdLst>
                                      <a:gd name="connsiteX0" fmla="*/ 0 w 10000"/>
                                      <a:gd name="connsiteY0" fmla="*/ 2000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2000 h 10000"/>
                                      <a:gd name="connsiteX0" fmla="*/ 0 w 10000"/>
                                      <a:gd name="connsiteY0" fmla="*/ 4327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327 h 10000"/>
                                      <a:gd name="connsiteX0" fmla="*/ 0 w 10000"/>
                                      <a:gd name="connsiteY0" fmla="*/ 5045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5045 h 10000"/>
                                      <a:gd name="connsiteX0" fmla="*/ 0 w 10000"/>
                                      <a:gd name="connsiteY0" fmla="*/ 4294 h 10000"/>
                                      <a:gd name="connsiteX1" fmla="*/ 10000 w 10000"/>
                                      <a:gd name="connsiteY1" fmla="*/ 0 h 10000"/>
                                      <a:gd name="connsiteX2" fmla="*/ 10000 w 10000"/>
                                      <a:gd name="connsiteY2" fmla="*/ 10000 h 10000"/>
                                      <a:gd name="connsiteX3" fmla="*/ 0 w 10000"/>
                                      <a:gd name="connsiteY3" fmla="*/ 10000 h 10000"/>
                                      <a:gd name="connsiteX4" fmla="*/ 0 w 10000"/>
                                      <a:gd name="connsiteY4" fmla="*/ 4294 h 100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10000" h="10000">
                                        <a:moveTo>
                                          <a:pt x="0" y="4294"/>
                                        </a:moveTo>
                                        <a:lnTo>
                                          <a:pt x="10000" y="0"/>
                                        </a:lnTo>
                                        <a:lnTo>
                                          <a:pt x="10000" y="10000"/>
                                        </a:lnTo>
                                        <a:lnTo>
                                          <a:pt x="0" y="10000"/>
                                        </a:lnTo>
                                        <a:lnTo>
                                          <a:pt x="0" y="42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6" name="Rectangle 1856"/>
                                <wps:cNvSpPr/>
                                <wps:spPr>
                                  <a:xfrm>
                                    <a:off x="0" y="553085"/>
                                    <a:ext cx="71755" cy="71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7" name="Rectangle 1857"/>
                                <wps:cNvSpPr/>
                                <wps:spPr>
                                  <a:xfrm>
                                    <a:off x="0" y="635"/>
                                    <a:ext cx="72000" cy="72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69" name="Text Box 1869"/>
                              <wps:cNvSpPr txBox="1"/>
                              <wps:spPr>
                                <a:xfrm>
                                  <a:off x="1262234" y="326832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E1F23E4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0" name="Text Box 1870"/>
                              <wps:cNvSpPr txBox="1"/>
                              <wps:spPr>
                                <a:xfrm>
                                  <a:off x="78359" y="40005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B0E062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1" name="Text Box 1871"/>
                              <wps:cNvSpPr txBox="1"/>
                              <wps:spPr>
                                <a:xfrm>
                                  <a:off x="699603" y="806140"/>
                                  <a:ext cx="405130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B9CE180" w14:textId="77777777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cs="B Nazanin"/>
                                        <w:b/>
                                        <w:bCs/>
                                        <w:rtl/>
                                      </w:rPr>
                                    </w:pPr>
                                    <w:r w:rsidRPr="00EB029B">
                                      <w:rPr>
                                        <w:rFonts w:cs="B Nazanin" w:hint="cs"/>
                                        <w:b/>
                                        <w:bCs/>
                                        <w:rtl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2" name="Text Box 1872"/>
                              <wps:cNvSpPr txBox="1"/>
                              <wps:spPr>
                                <a:xfrm>
                                  <a:off x="531738" y="16628"/>
                                  <a:ext cx="405130" cy="275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C83B36F" w14:textId="1861AFCA" w:rsidR="00EB029B" w:rsidRPr="00EB029B" w:rsidRDefault="00EB029B" w:rsidP="00EB029B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EB029B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622DD6" id="Group 1873" o:spid="_x0000_s1058" style="position:absolute;left:0;text-align:left;margin-left:-.45pt;margin-top:178.9pt;width:125.4pt;height:89.1pt;z-index:251716608;mso-width-relative:margin;mso-height-relative:margin" coordorigin="783,166" coordsize="15929,1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">
                      <v:group id="Group 1858" o:spid="_x0000_s1059" style="position:absolute;left:3429;top:2571;width:13284;height:6249" coordsize="13284,6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">
                        <v:shape id="Flowchart: Manual Input 1833" o:spid="_x0000_s1060" style="position:absolute;left:3524;top:-3518;width:6242;height:13278;rotation:90;visibility:visible;mso-wrap-style:square;v-text-anchor:middle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" path="m,4294l10000,r,10000l,10000,,4294xe" filled="f" strokecolor="black [3213]" strokeweight="2.25pt">
                          <v:stroke joinstyle="miter"/>
                          <v:path arrowok="t" o:connecttype="custom" o:connectlocs="0,570151;624205,0;624205,1327785;0,1327785;0,570151" o:connectangles="0,0,0,0,0"/>
                        </v:shape>
                        <v:rect id="Rectangle 1856" o:spid="_x0000_s1061" style="position:absolute;top:5530;width:717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" filled="f" strokecolor="black [3213]" strokeweight="1pt"/>
                        <v:rect id="Rectangle 1857" o:spid="_x0000_s1062" style="position:absolute;top:6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" filled="f" strokecolor="black [3213]" strokeweight="1pt"/>
                      </v:group>
                      <v:shape id="Text Box 1869" o:spid="_x0000_s1063" type="#_x0000_t202" style="position:absolute;left:12622;top:3268;width:4051;height:3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" filled="f" stroked="f" strokeweight=".5pt">
                        <v:textbox>
                          <w:txbxContent>
                            <w:p w14:paraId="6E1F23E4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870" o:spid="_x0000_s1064" type="#_x0000_t202" style="position:absolute;left:783;top:4000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" filled="f" stroked="f" strokeweight=".5pt">
                        <v:textbox>
                          <w:txbxContent>
                            <w:p w14:paraId="3BB0E062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871" o:spid="_x0000_s1065" type="#_x0000_t202" style="position:absolute;left:6996;top:8061;width:4051;height:34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" filled="f" stroked="f" strokeweight=".5pt">
                        <v:textbox>
                          <w:txbxContent>
                            <w:p w14:paraId="0B9CE180" w14:textId="77777777" w:rsidR="00EB029B" w:rsidRPr="00EB029B" w:rsidRDefault="00EB029B" w:rsidP="00EB029B">
                              <w:pPr>
                                <w:jc w:val="center"/>
                                <w:rPr>
                                  <w:rFonts w:cs="B Nazanin"/>
                                  <w:b/>
                                  <w:bCs/>
                                  <w:rtl/>
                                </w:rPr>
                              </w:pPr>
                              <w:r w:rsidRPr="00EB029B">
                                <w:rPr>
                                  <w:rFonts w:cs="B Nazanin" w:hint="cs"/>
                                  <w:b/>
                                  <w:bCs/>
                                  <w:rtl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872" o:spid="_x0000_s1066" type="#_x0000_t202" style="position:absolute;left:5317;top:166;width:4051;height:2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" filled="f" stroked="f" strokeweight=".5pt">
                        <v:textbox>
                          <w:txbxContent>
                            <w:p w14:paraId="1C83B36F" w14:textId="1861AFCA" w:rsidR="00EB029B" w:rsidRPr="00EB029B" w:rsidRDefault="00EB029B" w:rsidP="00EB029B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EB029B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7F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8176" behindDoc="0" locked="0" layoutInCell="1" allowOverlap="1" wp14:anchorId="6E87F300" wp14:editId="1FF08B5D">
                      <wp:simplePos x="0" y="0"/>
                      <wp:positionH relativeFrom="column">
                        <wp:posOffset>166380</wp:posOffset>
                      </wp:positionH>
                      <wp:positionV relativeFrom="paragraph">
                        <wp:posOffset>8735849</wp:posOffset>
                      </wp:positionV>
                      <wp:extent cx="1722120" cy="860425"/>
                      <wp:effectExtent l="19050" t="0" r="11430" b="0"/>
                      <wp:wrapNone/>
                      <wp:docPr id="453" name="Group 4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22120" cy="860425"/>
                                <a:chOff x="0" y="21327"/>
                                <a:chExt cx="1465718" cy="732330"/>
                              </a:xfrm>
                            </wpg:grpSpPr>
                            <wps:wsp>
                              <wps:cNvPr id="454" name="Text Box 12"/>
                              <wps:cNvSpPr txBox="1"/>
                              <wps:spPr>
                                <a:xfrm>
                                  <a:off x="952537" y="21327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3F13FE1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5" name="Arc 455"/>
                              <wps:cNvSpPr/>
                              <wps:spPr>
                                <a:xfrm rot="10800000">
                                  <a:off x="608657" y="147873"/>
                                  <a:ext cx="150286" cy="150285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Text Box 12"/>
                              <wps:cNvSpPr txBox="1"/>
                              <wps:spPr>
                                <a:xfrm flipH="1">
                                  <a:off x="756728" y="376500"/>
                                  <a:ext cx="445770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5F7AC2D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99" w:dyaOrig="238" w14:anchorId="492C5CFA">
                                        <v:shape id="_x0000_i1031" type="#_x0000_t75" style="width:24.5pt;height:11.5pt" o:ole="">
                                          <v:imagedata r:id="rId16" o:title=""/>
                                        </v:shape>
                                        <o:OLEObject Type="Embed" ProgID="Equation.DSMT4" ShapeID="_x0000_i1031" DrawAspect="Content" ObjectID="_1807933421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7" name="Arc 457"/>
                              <wps:cNvSpPr/>
                              <wps:spPr>
                                <a:xfrm rot="5400000" flipH="1">
                                  <a:off x="701976" y="522316"/>
                                  <a:ext cx="150339" cy="150326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8" name="Text Box 12"/>
                              <wps:cNvSpPr txBox="1"/>
                              <wps:spPr>
                                <a:xfrm flipH="1">
                                  <a:off x="240476" y="220366"/>
                                  <a:ext cx="516255" cy="372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634729E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597" w:dyaOrig="230" w14:anchorId="49950D85">
                                        <v:shape id="_x0000_i1033" type="#_x0000_t75" style="width:29.85pt;height:11.5pt">
                                          <v:imagedata r:id="rId18" o:title=""/>
                                        </v:shape>
                                        <o:OLEObject Type="Embed" ProgID="Equation.DSMT4" ShapeID="_x0000_i1033" DrawAspect="Content" ObjectID="_1807933422" r:id="rId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Flowchart: Manual Input 459"/>
                              <wps:cNvSpPr/>
                              <wps:spPr>
                                <a:xfrm>
                                  <a:off x="0" y="201062"/>
                                  <a:ext cx="689610" cy="394335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0" name="Flowchart: Manual Input 460"/>
                              <wps:cNvSpPr/>
                              <wps:spPr>
                                <a:xfrm flipH="1" flipV="1">
                                  <a:off x="775580" y="209172"/>
                                  <a:ext cx="690138" cy="394484"/>
                                </a:xfrm>
                                <a:prstGeom prst="flowChartManualInput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1" name="Text Box 12"/>
                              <wps:cNvSpPr txBox="1"/>
                              <wps:spPr>
                                <a:xfrm>
                                  <a:off x="979034" y="503084"/>
                                  <a:ext cx="310566" cy="2505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551E064B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2" name="Text Box 12"/>
                              <wps:cNvSpPr txBox="1"/>
                              <wps:spPr>
                                <a:xfrm flipH="1">
                                  <a:off x="169468" y="47710"/>
                                  <a:ext cx="281305" cy="2504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E3E3A0B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443DAD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4"/>
                                      </w:rPr>
                                      <w:object w:dxaOrig="184" w:dyaOrig="153" w14:anchorId="7BE43E7D">
                                        <v:shape id="_x0000_i1035" type="#_x0000_t75" style="width:9.2pt;height:7.65pt">
                                          <v:imagedata r:id="rId20" o:title=""/>
                                        </v:shape>
                                        <o:OLEObject Type="Embed" ProgID="Equation.DSMT4" ShapeID="_x0000_i1035" DrawAspect="Content" ObjectID="_1807933423" r:id="rId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87F300" id="Group 453" o:spid="_x0000_s1067" style="position:absolute;left:0;text-align:left;margin-left:13.1pt;margin-top:687.85pt;width:135.6pt;height:67.75pt;z-index:251698176;mso-width-relative:margin;mso-height-relative:margin" coordorigin=",213" coordsize="14657,7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">
                      <v:shape id="Text Box 12" o:spid="_x0000_s1068" type="#_x0000_t202" style="position:absolute;left:9525;top:213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" filled="f" stroked="f" strokeweight=".5pt">
                        <v:textbox>
                          <w:txbxContent>
                            <w:p w14:paraId="33F13FE1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Arc 455" o:spid="_x0000_s1069" style="position:absolute;left:6086;top:1478;width:1503;height:1503;rotation:180;visibility:visible;mso-wrap-style:square;v-text-anchor:middle" coordsize="150286,150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" path="m75143,nsc116643,,150286,33643,150286,75143r-75143,l75143,xem75143,nfc116643,,150286,33643,150286,75143e" filled="f" strokecolor="windowText" strokeweight="1pt">
                        <v:stroke joinstyle="miter"/>
                        <v:path arrowok="t" o:connecttype="custom" o:connectlocs="75143,0;150286,75143" o:connectangles="0,0"/>
                      </v:shape>
                      <v:shape id="Text Box 12" o:spid="_x0000_s1070" type="#_x0000_t202" style="position:absolute;left:7567;top:3765;width:4457;height:372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" filled="f" stroked="f" strokeweight=".5pt">
                        <v:textbox>
                          <w:txbxContent>
                            <w:p w14:paraId="45F7AC2D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99" w:dyaOrig="238" w14:anchorId="492C5CFA">
                                  <v:shape id="_x0000_i1031" type="#_x0000_t75" style="width:24.5pt;height:11.5pt" o:ole="">
                                    <v:imagedata r:id="rId16" o:title=""/>
                                  </v:shape>
                                  <o:OLEObject Type="Embed" ProgID="Equation.DSMT4" ShapeID="_x0000_i1031" DrawAspect="Content" ObjectID="_1807933421" r:id="rId22"/>
                                </w:object>
                              </w:r>
                            </w:p>
                          </w:txbxContent>
                        </v:textbox>
                      </v:shape>
                      <v:shape id="Arc 457" o:spid="_x0000_s1071" style="position:absolute;left:7019;top:5223;width:1503;height:1504;rotation:-90;flip:x;visibility:visible;mso-wrap-style:square;v-text-anchor:middle" coordsize="150339,150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" path="m75169,nsc116684,,150339,33652,150339,75163r-75169,c75170,50109,75169,25054,75169,xem75169,nfc116684,,150339,33652,150339,75163e" filled="f" strokecolor="windowText" strokeweight="1pt">
                        <v:stroke joinstyle="miter"/>
                        <v:path arrowok="t" o:connecttype="custom" o:connectlocs="75169,0;150339,75163" o:connectangles="0,0"/>
                      </v:shape>
                      <v:shape id="Text Box 12" o:spid="_x0000_s1072" type="#_x0000_t202" style="position:absolute;left:2404;top:2203;width:5163;height:372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" filled="f" stroked="f" strokeweight=".5pt">
                        <v:textbox>
                          <w:txbxContent>
                            <w:p w14:paraId="7634729E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597" w:dyaOrig="230" w14:anchorId="49950D85">
                                  <v:shape id="_x0000_i1033" type="#_x0000_t75" style="width:29.85pt;height:11.5pt">
                                    <v:imagedata r:id="rId18" o:title=""/>
                                  </v:shape>
                                  <o:OLEObject Type="Embed" ProgID="Equation.DSMT4" ShapeID="_x0000_i1033" DrawAspect="Content" ObjectID="_1807933422" r:id="rId23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459" o:spid="_x0000_s1073" type="#_x0000_t118" style="position:absolute;top:2010;width:6896;height:39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" filled="f" strokecolor="windowText" strokeweight="2.25pt"/>
                      <v:shape id="Flowchart: Manual Input 460" o:spid="_x0000_s1074" type="#_x0000_t118" style="position:absolute;left:7755;top:2091;width:6902;height:39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" filled="f" strokecolor="windowText" strokeweight="2.25pt"/>
                      <v:shape id="Text Box 12" o:spid="_x0000_s1075" type="#_x0000_t202" style="position:absolute;left:9790;top:5030;width:3106;height:2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" filled="f" stroked="f" strokeweight=".5pt">
                        <v:textbox>
                          <w:txbxContent>
                            <w:p w14:paraId="551E064B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2" o:spid="_x0000_s1076" type="#_x0000_t202" style="position:absolute;left:1694;top:477;width:2813;height:25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" filled="f" stroked="f" strokeweight=".5pt">
                        <v:textbox>
                          <w:txbxContent>
                            <w:p w14:paraId="7E3E3A0B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43DA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4"/>
                                </w:rPr>
                                <w:object w:dxaOrig="184" w:dyaOrig="153" w14:anchorId="7BE43E7D">
                                  <v:shape id="_x0000_i1035" type="#_x0000_t75" style="width:9.2pt;height:7.65pt">
                                    <v:imagedata r:id="rId20" o:title=""/>
                                  </v:shape>
                                  <o:OLEObject Type="Embed" ProgID="Equation.DSMT4" ShapeID="_x0000_i1035" DrawAspect="Content" ObjectID="_1807933423" r:id="rId2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7F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172F3E8C" wp14:editId="41C7ACFD">
                      <wp:simplePos x="0" y="0"/>
                      <wp:positionH relativeFrom="column">
                        <wp:posOffset>146734</wp:posOffset>
                      </wp:positionH>
                      <wp:positionV relativeFrom="paragraph">
                        <wp:posOffset>8242397</wp:posOffset>
                      </wp:positionV>
                      <wp:extent cx="1794510" cy="490220"/>
                      <wp:effectExtent l="0" t="171450" r="0" b="0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94510" cy="490220"/>
                                <a:chOff x="0" y="-27067"/>
                                <a:chExt cx="2841511" cy="806424"/>
                              </a:xfrm>
                            </wpg:grpSpPr>
                            <wps:wsp>
                              <wps:cNvPr id="36" name="Right Triangle 36"/>
                              <wps:cNvSpPr/>
                              <wps:spPr>
                                <a:xfrm rot="12908602" flipH="1">
                                  <a:off x="146365" y="0"/>
                                  <a:ext cx="1124958" cy="77914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12"/>
                              <wps:cNvSpPr txBox="1"/>
                              <wps:spPr>
                                <a:xfrm>
                                  <a:off x="392612" y="268812"/>
                                  <a:ext cx="508558" cy="4505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A66EEC0" w14:textId="77777777" w:rsidR="00D975AB" w:rsidRPr="00911683" w:rsidRDefault="00D975AB" w:rsidP="00D975AB">
                                    <w:pPr>
                                      <w:rPr>
                                        <w:rFonts w:cs="B Nazanin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911683">
                                      <w:rPr>
                                        <w:rFonts w:cs="B Nazanin" w:hint="cs"/>
                                        <w:b/>
                                        <w:bCs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Arc 38"/>
                              <wps:cNvSpPr/>
                              <wps:spPr>
                                <a:xfrm>
                                  <a:off x="0" y="258401"/>
                                  <a:ext cx="246097" cy="246117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Right Triangle 39"/>
                              <wps:cNvSpPr/>
                              <wps:spPr>
                                <a:xfrm rot="8691398">
                                  <a:off x="1567759" y="0"/>
                                  <a:ext cx="1125355" cy="77935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12"/>
                              <wps:cNvSpPr txBox="1"/>
                              <wps:spPr>
                                <a:xfrm flipH="1">
                                  <a:off x="1698403" y="279523"/>
                                  <a:ext cx="862018" cy="4669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798FF6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8674B6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10"/>
                                      </w:rPr>
                                      <w:object w:dxaOrig="414" w:dyaOrig="214" w14:anchorId="09E22A33">
                                        <v:shape id="_x0000_i1037" type="#_x0000_t75" style="width:20.7pt;height:10.7pt">
                                          <v:imagedata r:id="rId25" o:title=""/>
                                        </v:shape>
                                        <o:OLEObject Type="Embed" ProgID="Equation.DSMT4" ShapeID="_x0000_i1037" DrawAspect="Content" ObjectID="_1807933424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0" name="Text Box 12"/>
                              <wps:cNvSpPr txBox="1"/>
                              <wps:spPr>
                                <a:xfrm flipH="1">
                                  <a:off x="2075538" y="-9471"/>
                                  <a:ext cx="665480" cy="4443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694BB5E" w14:textId="77777777" w:rsidR="00D975AB" w:rsidRPr="00911683" w:rsidRDefault="00D975AB" w:rsidP="00D975AB">
                                    <w:pPr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911683">
                                      <w:rPr>
                                        <w:rFonts w:asciiTheme="majorBidi" w:hAnsiTheme="majorBidi" w:cs="B Nazanin"/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7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1" name="Arc 451"/>
                              <wps:cNvSpPr/>
                              <wps:spPr>
                                <a:xfrm flipH="1">
                                  <a:off x="2595327" y="258401"/>
                                  <a:ext cx="246184" cy="246184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2" name="Text Box 12"/>
                              <wps:cNvSpPr txBox="1"/>
                              <wps:spPr>
                                <a:xfrm flipH="1">
                                  <a:off x="24880" y="-27067"/>
                                  <a:ext cx="843921" cy="4581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6DBF0A72" w14:textId="77777777" w:rsidR="00D975AB" w:rsidRPr="00167EF8" w:rsidRDefault="00D975AB" w:rsidP="00D975AB">
                                    <w:pPr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</w:rPr>
                                    </w:pPr>
                                    <w:r w:rsidRPr="00167EF8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position w:val="-6"/>
                                      </w:rPr>
                                      <w:object w:dxaOrig="506" w:dyaOrig="199" w14:anchorId="12E4C750">
                                        <v:shape id="_x0000_i1039" type="#_x0000_t75" style="width:25.3pt;height:9.95pt">
                                          <v:imagedata r:id="rId27" o:title=""/>
                                        </v:shape>
                                        <o:OLEObject Type="Embed" ProgID="Equation.DSMT4" ShapeID="_x0000_i1039" DrawAspect="Content" ObjectID="_1807933425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2F3E8C" id="Group 35" o:spid="_x0000_s1077" style="position:absolute;left:0;text-align:left;margin-left:11.55pt;margin-top:649pt;width:141.3pt;height:38.6pt;z-index:251700224;mso-width-relative:margin;mso-height-relative:margin" coordorigin=",-270" coordsize="28415,8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">
                      <v:shape id="Right Triangle 36" o:spid="_x0000_s1078" type="#_x0000_t6" style="position:absolute;left:1463;width:11250;height:7791;rotation:9493324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" fillcolor="window" strokecolor="windowText" strokeweight="1.5pt"/>
                      <v:shape id="Text Box 12" o:spid="_x0000_s1079" type="#_x0000_t202" style="position:absolute;left:3926;top:2688;width:5085;height:4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14:paraId="6A66EEC0" w14:textId="77777777" w:rsidR="00D975AB" w:rsidRPr="00911683" w:rsidRDefault="00D975AB" w:rsidP="00D975AB">
                              <w:pPr>
                                <w:rPr>
                                  <w:rFonts w:cs="B Nazanin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11683">
                                <w:rPr>
                                  <w:rFonts w:cs="B Nazanin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Arc 38" o:spid="_x0000_s1080" style="position:absolute;top:2584;width:2460;height:2461;visibility:visible;mso-wrap-style:square;v-text-anchor:middle" coordsize="246097,246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" path="m123048,nsc191006,,246097,55095,246097,123059r-123048,c123049,82039,123048,41020,123048,xem123048,nfc191006,,246097,55095,246097,123059e" filled="f" strokecolor="windowText" strokeweight="1pt">
                        <v:stroke joinstyle="miter"/>
                        <v:path arrowok="t" o:connecttype="custom" o:connectlocs="123048,0;246097,123059" o:connectangles="0,0"/>
                      </v:shape>
                      <v:shape id="Right Triangle 39" o:spid="_x0000_s1081" type="#_x0000_t6" style="position:absolute;left:15677;width:11254;height:7793;rotation:9493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" fillcolor="window" strokecolor="windowText" strokeweight="1.5pt"/>
                      <v:shape id="Text Box 12" o:spid="_x0000_s1082" type="#_x0000_t202" style="position:absolute;left:16984;top:2795;width:8620;height:46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" filled="f" stroked="f" strokeweight=".5pt">
                        <v:textbox>
                          <w:txbxContent>
                            <w:p w14:paraId="44798FF6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8674B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10"/>
                                </w:rPr>
                                <w:object w:dxaOrig="414" w:dyaOrig="214" w14:anchorId="09E22A33">
                                  <v:shape id="_x0000_i1037" type="#_x0000_t75" style="width:20.7pt;height:10.7pt">
                                    <v:imagedata r:id="rId25" o:title=""/>
                                  </v:shape>
                                  <o:OLEObject Type="Embed" ProgID="Equation.DSMT4" ShapeID="_x0000_i1037" DrawAspect="Content" ObjectID="_1807933424" r:id="rId29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083" type="#_x0000_t202" style="position:absolute;left:20755;top:-94;width:6655;height:44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" filled="f" stroked="f" strokeweight=".5pt">
                        <v:textbox>
                          <w:txbxContent>
                            <w:p w14:paraId="0694BB5E" w14:textId="77777777" w:rsidR="00D975AB" w:rsidRPr="00911683" w:rsidRDefault="00D975AB" w:rsidP="00D975AB">
                              <w:pPr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911683">
                                <w:rPr>
                                  <w:rFonts w:asciiTheme="majorBidi" w:hAnsiTheme="majorBidi" w:cs="B Nazanin"/>
                                  <w:b/>
                                  <w:bCs/>
                                  <w:sz w:val="20"/>
                                  <w:szCs w:val="20"/>
                                </w:rPr>
                                <w:t>70</w:t>
                              </w:r>
                            </w:p>
                          </w:txbxContent>
                        </v:textbox>
                      </v:shape>
                      <v:shape id="Arc 451" o:spid="_x0000_s1084" style="position:absolute;left:25953;top:2584;width:2462;height:2461;flip:x;visibility:visible;mso-wrap-style:square;v-text-anchor:middle" coordsize="246184,246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" path="m123092,nsc191074,,246184,55110,246184,123092r-123092,l123092,xem123092,nfc191074,,246184,55110,246184,123092e" filled="f" strokecolor="windowText" strokeweight="1pt">
                        <v:stroke joinstyle="miter"/>
                        <v:path arrowok="t" o:connecttype="custom" o:connectlocs="123092,0;246184,123092" o:connectangles="0,0"/>
                      </v:shape>
                      <v:shape id="Text Box 12" o:spid="_x0000_s1085" type="#_x0000_t202" style="position:absolute;left:248;top:-270;width:8440;height:45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" filled="f" stroked="f" strokeweight=".5pt">
                        <v:textbox>
                          <w:txbxContent>
                            <w:p w14:paraId="6DBF0A72" w14:textId="77777777" w:rsidR="00D975AB" w:rsidRPr="00167EF8" w:rsidRDefault="00D975AB" w:rsidP="00D975AB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167EF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position w:val="-6"/>
                                </w:rPr>
                                <w:object w:dxaOrig="506" w:dyaOrig="199" w14:anchorId="12E4C750">
                                  <v:shape id="_x0000_i1039" type="#_x0000_t75" style="width:25.3pt;height:9.95pt">
                                    <v:imagedata r:id="rId27" o:title=""/>
                                  </v:shape>
                                  <o:OLEObject Type="Embed" ProgID="Equation.DSMT4" ShapeID="_x0000_i1039" DrawAspect="Content" ObjectID="_1807933425" r:id="rId3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466" w:type="dxa"/>
            <w:gridSpan w:val="2"/>
            <w:tcBorders>
              <w:top w:val="nil"/>
              <w:bottom w:val="single" w:sz="4" w:space="0" w:color="auto"/>
            </w:tcBorders>
          </w:tcPr>
          <w:tbl>
            <w:tblPr>
              <w:tblStyle w:val="TableSubtle1"/>
              <w:tblpPr w:leftFromText="180" w:rightFromText="180" w:vertAnchor="text" w:horzAnchor="margin" w:tblpXSpec="center" w:tblpY="-105"/>
              <w:tblOverlap w:val="never"/>
              <w:bidiVisual/>
              <w:tblW w:w="5243" w:type="dxa"/>
              <w:tblLook w:val="0600" w:firstRow="0" w:lastRow="0" w:firstColumn="0" w:lastColumn="0" w:noHBand="1" w:noVBand="1"/>
            </w:tblPr>
            <w:tblGrid>
              <w:gridCol w:w="1697"/>
              <w:gridCol w:w="3546"/>
            </w:tblGrid>
            <w:tr w:rsidR="00287676" w:rsidRPr="00CC1410" w14:paraId="0E8A6EC9" w14:textId="77777777" w:rsidTr="00D975AB">
              <w:trPr>
                <w:trHeight w:val="408"/>
              </w:trPr>
              <w:tc>
                <w:tcPr>
                  <w:tcW w:w="1697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23897394" w14:textId="435D61EB" w:rsidR="00FC1923" w:rsidRPr="00D975AB" w:rsidRDefault="00FC1923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رس </w:t>
                  </w:r>
                  <w:r w:rsidR="001C35F8"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س</w:t>
                  </w: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وم :</w:t>
                  </w:r>
                </w:p>
                <w:p w14:paraId="393C052C" w14:textId="7761294F" w:rsidR="00D975AB" w:rsidRPr="00D975AB" w:rsidRDefault="00D975AB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رس چهارم:</w:t>
                  </w:r>
                </w:p>
              </w:tc>
              <w:tc>
                <w:tcPr>
                  <w:tcW w:w="3546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31A079A" w14:textId="77777777" w:rsidR="00FC1923" w:rsidRPr="00D975AB" w:rsidRDefault="000E480A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مثلث ها</w:t>
                  </w:r>
                  <w:r w:rsidRPr="00D975AB">
                    <w:rPr>
                      <w:rFonts w:ascii="Sahel SemiBold" w:hAnsi="Sahel Semi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Sahel SemiBold" w:hAnsi="Sahel Semi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هم نهشت</w:t>
                  </w:r>
                </w:p>
                <w:p w14:paraId="4FA52BB4" w14:textId="48A2A73D" w:rsidR="00D975AB" w:rsidRPr="00D975AB" w:rsidRDefault="00D975AB" w:rsidP="00FC1923">
                  <w:pPr>
                    <w:spacing w:after="0" w:line="240" w:lineRule="auto"/>
                    <w:jc w:val="center"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م نهشت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مثلث ها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قائم الزاو</w:t>
                  </w:r>
                  <w:r w:rsidRPr="00D975AB">
                    <w:rPr>
                      <w:rFonts w:ascii="Amuzeh-New-Bold" w:cs="B Nazanin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ی</w:t>
                  </w:r>
                  <w:r w:rsidRPr="00D975AB">
                    <w:rPr>
                      <w:rFonts w:ascii="Amuzeh-New-Bold" w:cs="B Nazanin" w:hint="eastAsi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ه</w:t>
                  </w:r>
                </w:p>
              </w:tc>
            </w:tr>
            <w:tr w:rsidR="00FC1923" w:rsidRPr="00CC1410" w14:paraId="7E30D1A3" w14:textId="77777777" w:rsidTr="00EA4A22">
              <w:trPr>
                <w:trHeight w:val="333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9C6354D" w14:textId="77777777" w:rsidR="002568EF" w:rsidRDefault="004510BD" w:rsidP="00EA4A22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5E39A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درستی یا نادرستی جملات زیر را مشخص کنید.</w:t>
                  </w:r>
                </w:p>
                <w:p w14:paraId="719A2A68" w14:textId="1FD6D92B" w:rsidR="005E39AC" w:rsidRPr="00287676" w:rsidRDefault="005E39AC" w:rsidP="005E39AC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سه ز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از مثلث 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رابر باشند، دو مثلث </w:t>
                  </w:r>
                  <w:r w:rsidR="002116BE" w:rsidRPr="00287676">
                    <w:rPr>
                      <w:rFonts w:cs="B Nazanin"/>
                      <w:b/>
                      <w:bCs/>
                      <w:rtl/>
                    </w:rPr>
                    <w:t>حتماً</w:t>
                  </w:r>
                  <w:r w:rsidR="002116BE"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همنهشت اند.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 (          )</w:t>
                  </w:r>
                </w:p>
                <w:p w14:paraId="34DC302C" w14:textId="5718A08C" w:rsidR="005E39AC" w:rsidRPr="005E39AC" w:rsidRDefault="005E39AC" w:rsidP="005E39AC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 xml:space="preserve">- 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>اگر ضلع ها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دو 4 ضلع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کد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rtl/>
                    </w:rPr>
                    <w:t>گر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rtl/>
                    </w:rPr>
                    <w:t xml:space="preserve"> باشند، آن دو شکل حتماً هم نهشت اند. </w:t>
                  </w:r>
                  <w:r w:rsidRPr="00287676">
                    <w:rPr>
                      <w:rFonts w:cs="B Nazanin" w:hint="cs"/>
                      <w:b/>
                      <w:bCs/>
                      <w:rtl/>
                    </w:rPr>
                    <w:t>(          )</w:t>
                  </w:r>
                  <w:r w:rsidRPr="005E39AC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  <w:tr w:rsidR="005E39AC" w:rsidRPr="00CC1410" w14:paraId="6F5699A2" w14:textId="77777777" w:rsidTr="00B71B6E">
              <w:trPr>
                <w:trHeight w:val="1766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24995E2" w14:textId="5926F824" w:rsidR="00F57BF9" w:rsidRPr="00B543FC" w:rsidRDefault="005E39AC" w:rsidP="00B543FC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در کدام  شکلها</w:t>
                  </w:r>
                  <w:r w:rsid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اطلاعات داده شده برا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B543FC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 w:hint="eastAsia"/>
                      <w:b/>
                      <w:bCs/>
                      <w:sz w:val="28"/>
                      <w:szCs w:val="28"/>
                      <w:rtl/>
                    </w:rPr>
                    <w:t>هم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نهش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دو مثلث کاف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 xml:space="preserve"> است؟</w:t>
                  </w:r>
                  <w:r w:rsid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حال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57BF9" w:rsidRPr="00F57BF9"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  <w:t>هم نهشت</w:t>
                  </w:r>
                  <w:r w:rsidR="00F57BF9" w:rsidRPr="00F57BF9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>ی را بنویسید.</w:t>
                  </w:r>
                </w:p>
                <w:tbl>
                  <w:tblPr>
                    <w:tblStyle w:val="PlainTable5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1661"/>
                    <w:gridCol w:w="1746"/>
                    <w:gridCol w:w="1620"/>
                  </w:tblGrid>
                  <w:tr w:rsidR="00AA0D76" w14:paraId="0ADBB16C" w14:textId="77777777" w:rsidTr="00B543FC">
                    <w:tc>
                      <w:tcPr>
                        <w:tcW w:w="1672" w:type="dxa"/>
                        <w:vAlign w:val="center"/>
                      </w:tcPr>
                      <w:p w14:paraId="54108DE3" w14:textId="07B05FFC" w:rsidR="00B543FC" w:rsidRDefault="00B543FC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805A95F" wp14:editId="4E85115B">
                              <wp:extent cx="875866" cy="447778"/>
                              <wp:effectExtent l="0" t="0" r="635" b="9525"/>
                              <wp:docPr id="31" name="Pictur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1" name="Untitled-1.png"/>
                                      <pic:cNvPicPr/>
                                    </pic:nvPicPr>
                                    <pic:blipFill>
                                      <a:blip r:embed="rId31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17382" cy="46900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1A201F53" w14:textId="3EEA1980" w:rsidR="00B543FC" w:rsidRDefault="00B543FC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cs="B Nazanin" w:hint="cs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35E10956" wp14:editId="42FF71B9">
                              <wp:extent cx="968531" cy="497276"/>
                              <wp:effectExtent l="0" t="0" r="3175" b="0"/>
                              <wp:docPr id="11" name="Picture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1" name="Untitled-1.png"/>
                                      <pic:cNvPicPr/>
                                    </pic:nvPicPr>
                                    <pic:blipFill>
                                      <a:blip r:embed="rId32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94479" cy="510599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5D5E6F2B" w14:textId="470A5591" w:rsidR="00B543FC" w:rsidRDefault="00CA4918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6368" behindDoc="0" locked="0" layoutInCell="1" allowOverlap="1" wp14:anchorId="15A5F178" wp14:editId="6C053FEA">
                                  <wp:simplePos x="0" y="0"/>
                                  <wp:positionH relativeFrom="column">
                                    <wp:posOffset>161290</wp:posOffset>
                                  </wp:positionH>
                                  <wp:positionV relativeFrom="paragraph">
                                    <wp:posOffset>56515</wp:posOffset>
                                  </wp:positionV>
                                  <wp:extent cx="448945" cy="436880"/>
                                  <wp:effectExtent l="0" t="19050" r="27305" b="39370"/>
                                  <wp:wrapNone/>
                                  <wp:docPr id="2069" name="Group 206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8945" cy="436880"/>
                                            <a:chOff x="-2" y="0"/>
                                            <a:chExt cx="765177" cy="743585"/>
                                          </a:xfrm>
                                        </wpg:grpSpPr>
                                        <wpg:grpSp>
                                          <wpg:cNvPr id="2030" name="Group 2030"/>
                                          <wpg:cNvGrpSpPr/>
                                          <wpg:grpSpPr>
                                            <a:xfrm>
                                              <a:off x="-2" y="0"/>
                                              <a:ext cx="765177" cy="743585"/>
                                              <a:chOff x="-3" y="0"/>
                                              <a:chExt cx="1247778" cy="743585"/>
                                            </a:xfrm>
                                          </wpg:grpSpPr>
                                          <wpg:grpSp>
                                            <wpg:cNvPr id="2023" name="Group 2023"/>
                                            <wpg:cNvGrpSpPr/>
                                            <wpg:grpSpPr>
                                              <a:xfrm>
                                                <a:off x="-3" y="0"/>
                                                <a:ext cx="628653" cy="372110"/>
                                                <a:chOff x="-5" y="0"/>
                                                <a:chExt cx="1165865" cy="581025"/>
                                              </a:xfrm>
                                            </wpg:grpSpPr>
                                            <wps:wsp>
                                              <wps:cNvPr id="2021" name="Right Triangle 2021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2" name="Rectangle 2022"/>
                                              <wps:cNvSpPr/>
                                              <wps:spPr>
                                                <a:xfrm>
                                                  <a:off x="-5" y="480825"/>
                                                  <a:ext cx="185559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7" name="Group 2027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8" name="Right Triangle 2028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9" name="Rectangle 2029"/>
                                              <wps:cNvSpPr/>
                                              <wps:spPr>
                                                <a:xfrm>
                                                  <a:off x="3337" y="481152"/>
                                                  <a:ext cx="185298" cy="9567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3" name="Straight Connector 2063"/>
                                          <wps:cNvCnPr/>
                                          <wps:spPr>
                                            <a:xfrm flipH="1">
                                              <a:off x="165796" y="164211"/>
                                              <a:ext cx="85772" cy="8363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4" name="Straight Connector 2064"/>
                                          <wps:cNvCnPr/>
                                          <wps:spPr>
                                            <a:xfrm flipH="1">
                                              <a:off x="525773" y="511458"/>
                                              <a:ext cx="90745" cy="968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6D77414F" id="Group 2069" o:spid="_x0000_s1026" style="position:absolute;left:0;text-align:left;margin-left:12.7pt;margin-top:4.45pt;width:35.35pt;height:34.4pt;z-index:251706368;mso-width-relative:margin;mso-height-relative:margin" coordorigin="" coordsize="7651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">
                                  <v:group id="Group 2030" o:spid="_x0000_s1027" style="position:absolute;width:7651;height:7435" coordorigin="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                  <v:group id="Group 2023" o:spid="_x0000_s1028" style="position:absolute;width:6286;height:3721" coordorigin="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9Zl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">
                                      <v:shape id="Right Triangle 2021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" filled="f" strokecolor="black [3213]" strokeweight="1pt"/>
                                      <v:rect id="Rectangle 2022" o:spid="_x0000_s1030" style="position:absolute;top:4808;width:1855;height:9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" filled="f" strokecolor="black [3213]" strokeweight="1pt"/>
                                    </v:group>
                                    <v:group id="Group 2027" o:spid="_x0000_s1031" style="position:absolute;left:6191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">
                                      <v:shape id="Right Triangle 2028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" filled="f" strokecolor="black [3213]" strokeweight="1pt"/>
                                      <v:rect id="Rectangle 2029" o:spid="_x0000_s1033" style="position:absolute;left:33;top:4811;width:1853;height: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3" o:spid="_x0000_s1034" style="position:absolute;flip:x;visibility:visible;mso-wrap-style:square" from="1657,1642" to="2515,2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4" o:spid="_x0000_s1035" style="position:absolute;flip:x;visibility:visible;mso-wrap-style:square" from="5257,5114" to="6165,6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IljxAAAAN0AAAAPAAAAZHJzL2Rvd25yZXYueG1sRI9Ra8Iw&#10;FIXfBf9DuMLeNNWN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IeYiWP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9745F7" w14:paraId="388E3D78" w14:textId="77777777" w:rsidTr="009745F7">
                    <w:trPr>
                      <w:trHeight w:val="1363"/>
                    </w:trPr>
                    <w:tc>
                      <w:tcPr>
                        <w:tcW w:w="1672" w:type="dxa"/>
                        <w:vAlign w:val="center"/>
                      </w:tcPr>
                      <w:p w14:paraId="5BFB7513" w14:textId="145EF442" w:rsidR="00AA0D76" w:rsidRDefault="009745F7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4320" behindDoc="0" locked="0" layoutInCell="1" allowOverlap="1" wp14:anchorId="13F700FF" wp14:editId="2880B3B4">
                                  <wp:simplePos x="0" y="0"/>
                                  <wp:positionH relativeFrom="column">
                                    <wp:posOffset>179070</wp:posOffset>
                                  </wp:positionH>
                                  <wp:positionV relativeFrom="paragraph">
                                    <wp:posOffset>90170</wp:posOffset>
                                  </wp:positionV>
                                  <wp:extent cx="558165" cy="538480"/>
                                  <wp:effectExtent l="0" t="19050" r="13335" b="33020"/>
                                  <wp:wrapNone/>
                                  <wp:docPr id="2070" name="Group 207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558165" cy="538480"/>
                                            <a:chOff x="0" y="0"/>
                                            <a:chExt cx="772063" cy="743585"/>
                                          </a:xfrm>
                                        </wpg:grpSpPr>
                                        <wpg:grpSp>
                                          <wpg:cNvPr id="2052" name="Group 205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772063" cy="743585"/>
                                              <a:chOff x="0" y="0"/>
                                              <a:chExt cx="1259007" cy="743585"/>
                                            </a:xfrm>
                                          </wpg:grpSpPr>
                                          <wpg:grpSp>
                                            <wpg:cNvPr id="2053" name="Group 2053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628650" cy="373021"/>
                                                <a:chOff x="0" y="0"/>
                                                <a:chExt cx="1165860" cy="582448"/>
                                              </a:xfrm>
                                            </wpg:grpSpPr>
                                            <wps:wsp>
                                              <wps:cNvPr id="2054" name="Right Triangle 2054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5" name="Rectangle 2055"/>
                                              <wps:cNvSpPr/>
                                              <wps:spPr>
                                                <a:xfrm>
                                                  <a:off x="0" y="504826"/>
                                                  <a:ext cx="150448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6" name="Group 2056"/>
                                            <wpg:cNvGrpSpPr/>
                                            <wpg:grpSpPr>
                                              <a:xfrm flipH="1" flipV="1">
                                                <a:off x="619125" y="371475"/>
                                                <a:ext cx="639882" cy="372110"/>
                                                <a:chOff x="-20833" y="0"/>
                                                <a:chExt cx="1186693" cy="581025"/>
                                              </a:xfrm>
                                            </wpg:grpSpPr>
                                            <wps:wsp>
                                              <wps:cNvPr id="2057" name="Right Triangle 2057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8" name="Rectangle 2058"/>
                                              <wps:cNvSpPr/>
                                              <wps:spPr>
                                                <a:xfrm>
                                                  <a:off x="-20833" y="484329"/>
                                                  <a:ext cx="150447" cy="776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5" name="Straight Connector 2065"/>
                                          <wps:cNvCnPr/>
                                          <wps:spPr>
                                            <a:xfrm flipH="1">
                                              <a:off x="148367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6" name="Straight Connector 2066"/>
                                          <wps:cNvCnPr/>
                                          <wps:spPr>
                                            <a:xfrm flipH="1">
                                              <a:off x="548784" y="323309"/>
                                              <a:ext cx="57150" cy="994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352A800A" id="Group 2070" o:spid="_x0000_s1026" style="position:absolute;left:0;text-align:left;margin-left:14.1pt;margin-top:7.1pt;width:43.95pt;height:42.4pt;z-index:251704320;mso-width-relative:margin;mso-height-relative:margin" coordsize="7720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">
                                  <v:group id="Group 2052" o:spid="_x0000_s1027" style="position:absolute;width:7720;height:7435" coordsize="12590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                  <v:group id="Group 2053" o:spid="_x0000_s1028" style="position:absolute;width:6286;height:3730" coordsize="11658,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                  <v:shape id="Right Triangle 2054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" filled="f" strokecolor="black [3213]" strokeweight="1pt"/>
                                      <v:rect id="Rectangle 2055" o:spid="_x0000_s1030" style="position:absolute;top:5048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6z9xwAAAN0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DL5nP4fZOegF7/AAAA//8DAFBLAQItABQABgAIAAAAIQDb4fbL7gAAAIUBAAATAAAAAAAA&#10;AAAAAAAAAAAAAABbQ29udGVudF9UeXBlc10ueG1sUEsBAi0AFAAGAAgAAAAhAFr0LFu/AAAAFQEA&#10;AAsAAAAAAAAAAAAAAAAAHwEAAF9yZWxzLy5yZWxzUEsBAi0AFAAGAAgAAAAhAD97rP3HAAAA3QAA&#10;AA8AAAAAAAAAAAAAAAAABwIAAGRycy9kb3ducmV2LnhtbFBLBQYAAAAAAwADALcAAAD7AgAAAAA=&#10;" filled="f" strokecolor="black [3213]" strokeweight="1pt"/>
                                    </v:group>
                                    <v:group id="Group 2056" o:spid="_x0000_s1031" style="position:absolute;left:6191;top:3714;width:6399;height:3721;flip:x y" coordorigin="-208" coordsize="11866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">
                                      <v:shape id="Right Triangle 2057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" filled="f" strokecolor="black [3213]" strokeweight="1pt"/>
                                      <v:rect id="Rectangle 2058" o:spid="_x0000_s1033" style="position:absolute;left:-208;top:4843;width:1504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" filled="f" strokecolor="black [3213]" strokeweight="1pt"/>
                                    </v:group>
                                  </v:group>
                                  <v:line id="Straight Connector 2065" o:spid="_x0000_s1034" style="position:absolute;flip:x;visibility:visible;mso-wrap-style:square" from="1483,3233" to="2055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  <v:line id="Straight Connector 2066" o:spid="_x0000_s1035" style="position:absolute;flip:x;visibility:visible;mso-wrap-style:square" from="5487,3233" to="6059,4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2" w:type="dxa"/>
                        <w:vAlign w:val="center"/>
                      </w:tcPr>
                      <w:p w14:paraId="58C74546" w14:textId="523AC109" w:rsidR="00AA0D76" w:rsidRDefault="00AA0D76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hint="cs"/>
                            <w:noProof/>
                            <w:rtl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02272" behindDoc="0" locked="0" layoutInCell="1" allowOverlap="1" wp14:anchorId="330C6444" wp14:editId="00172B0C">
                                  <wp:simplePos x="0" y="0"/>
                                  <wp:positionH relativeFrom="column">
                                    <wp:posOffset>165100</wp:posOffset>
                                  </wp:positionH>
                                  <wp:positionV relativeFrom="paragraph">
                                    <wp:posOffset>31750</wp:posOffset>
                                  </wp:positionV>
                                  <wp:extent cx="701040" cy="417830"/>
                                  <wp:effectExtent l="38100" t="19050" r="3810" b="39370"/>
                                  <wp:wrapNone/>
                                  <wp:docPr id="2071" name="Group 207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701040" cy="417830"/>
                                            <a:chOff x="0" y="0"/>
                                            <a:chExt cx="1247775" cy="743585"/>
                                          </a:xfrm>
                                        </wpg:grpSpPr>
                                        <wpg:grpSp>
                                          <wpg:cNvPr id="2062" name="Group 2062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247775" cy="743585"/>
                                              <a:chOff x="0" y="0"/>
                                              <a:chExt cx="1247775" cy="743585"/>
                                            </a:xfrm>
                                          </wpg:grpSpPr>
                                          <wpg:grpSp>
                                            <wpg:cNvPr id="2024" name="Group 2024"/>
                                            <wpg:cNvGrpSpPr/>
                                            <wpg:grpSpPr>
                                              <a:xfrm>
                                                <a:off x="619125" y="0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25" name="Right Triangle 2025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26" name="Rectangle 2026"/>
                                              <wps:cNvSpPr/>
                                              <wps:spPr>
                                                <a:xfrm>
                                                  <a:off x="0" y="479999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59" name="Group 2059"/>
                                            <wpg:cNvGrpSpPr/>
                                            <wpg:grpSpPr>
                                              <a:xfrm flipH="1" flipV="1">
                                                <a:off x="0" y="371475"/>
                                                <a:ext cx="628650" cy="372110"/>
                                                <a:chOff x="0" y="0"/>
                                                <a:chExt cx="1165860" cy="581025"/>
                                              </a:xfrm>
                                            </wpg:grpSpPr>
                                            <wps:wsp>
                                              <wps:cNvPr id="2060" name="Right Triangle 2060"/>
                                              <wps:cNvSpPr/>
                                              <wps:spPr>
                                                <a:xfrm>
                                                  <a:off x="0" y="0"/>
                                                  <a:ext cx="1165860" cy="581025"/>
                                                </a:xfrm>
                                                <a:prstGeom prst="rtTriangle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61" name="Rectangle 2061"/>
                                              <wps:cNvSpPr/>
                                              <wps:spPr>
                                                <a:xfrm>
                                                  <a:off x="0" y="476748"/>
                                                  <a:ext cx="118832" cy="10003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s:wsp>
                                          <wps:cNvPr id="2067" name="Straight Connector 2067"/>
                                          <wps:cNvCnPr/>
                                          <wps:spPr>
                                            <a:xfrm flipH="1">
                                              <a:off x="280436" y="527525"/>
                                              <a:ext cx="96114" cy="10250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68" name="Straight Connector 2068"/>
                                          <wps:cNvCnPr/>
                                          <wps:spPr>
                                            <a:xfrm flipH="1">
                                              <a:off x="880462" y="126335"/>
                                              <a:ext cx="97857" cy="103263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0B41EAA8" id="Group 2071" o:spid="_x0000_s1026" style="position:absolute;left:0;text-align:left;margin-left:13pt;margin-top:2.5pt;width:55.2pt;height:32.9pt;z-index:251702272;mso-width-relative:margin;mso-height-relative:margin" coordsize="12477,7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">
                                  <v:group id="Group 2062" o:spid="_x0000_s1027" style="position:absolute;width:12477;height:7435" coordsize="12477,7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co+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">
                                    <v:group id="Group 2024" o:spid="_x0000_s1028" style="position:absolute;left:6191;width:6286;height:3721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k4R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RIlH/D7JjwBufwBAAD//wMAUEsBAi0AFAAGAAgAAAAhANvh9svuAAAAhQEAABMAAAAAAAAA&#10;AAAAAAAAAAAAAFtDb250ZW50X1R5cGVzXS54bWxQSwECLQAUAAYACAAAACEAWvQsW78AAAAVAQAA&#10;CwAAAAAAAAAAAAAAAAAfAQAAX3JlbHMvLnJlbHNQSwECLQAUAAYACAAAACEAIn5OEcYAAADdAAAA&#10;DwAAAAAAAAAAAAAAAAAHAgAAZHJzL2Rvd25yZXYueG1sUEsFBgAAAAADAAMAtwAAAPoCAAAAAA==&#10;">
                                      <v:shape id="Right Triangle 2025" o:spid="_x0000_s1029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" filled="f" strokecolor="black [3213]" strokeweight="1pt"/>
                                      <v:rect id="Rectangle 2026" o:spid="_x0000_s1030" style="position:absolute;top:4799;width:1188;height:1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" filled="f" strokecolor="black [3213]" strokeweight="1pt"/>
                                    </v:group>
                                    <v:group id="Group 2059" o:spid="_x0000_s1031" style="position:absolute;top:3714;width:6286;height:3721;flip:x y" coordsize="11658,5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">
                                      <v:shape id="Right Triangle 2060" o:spid="_x0000_s1032" type="#_x0000_t6" style="position:absolute;width:11658;height:5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" filled="f" strokecolor="black [3213]" strokeweight="1pt"/>
                                      <v:rect id="Rectangle 2061" o:spid="_x0000_s1033" style="position:absolute;top:4767;width:118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" filled="f" strokecolor="black [3213]" strokeweight="1pt"/>
                                    </v:group>
                                  </v:group>
                                  <v:line id="Straight Connector 2067" o:spid="_x0000_s1034" style="position:absolute;flip:x;visibility:visible;mso-wrap-style:square" from="2804,5275" to="3765,6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" strokecolor="black [3213]" strokeweight="2.25pt">
                                    <v:stroke joinstyle="miter"/>
                                  </v:line>
                                  <v:line id="Straight Connector 2068" o:spid="_x0000_s1035" style="position:absolute;flip:x;visibility:visible;mso-wrap-style:square" from="8804,1263" to="9783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" strokecolor="black [3213]" strokeweight="2.25pt">
                                    <v:stroke joinstyle="miter"/>
                                  </v:lin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1673" w:type="dxa"/>
                        <w:vAlign w:val="center"/>
                      </w:tcPr>
                      <w:p w14:paraId="6FB9736E" w14:textId="2450111E" w:rsidR="00AA0D76" w:rsidRDefault="00AA0D76" w:rsidP="00B543FC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</w:pPr>
                        <w:r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a-IR"/>
                          </w:rPr>
                          <w:drawing>
                            <wp:inline distT="0" distB="0" distL="0" distR="0" wp14:anchorId="2EAD752E" wp14:editId="18959890">
                              <wp:extent cx="636732" cy="693361"/>
                              <wp:effectExtent l="0" t="9208" r="2223" b="2222"/>
                              <wp:docPr id="509" name="Picture 50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09" name="Untitled-1.png"/>
                                      <pic:cNvPicPr/>
                                    </pic:nvPicPr>
                                    <pic:blipFill>
                                      <a:blip r:embed="rId33" cstate="print">
                                        <a:biLevel thresh="7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 rot="16200000">
                                        <a:off x="0" y="0"/>
                                        <a:ext cx="654019" cy="7121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D13E576" w14:textId="3AFDFEEC" w:rsidR="00F57BF9" w:rsidRPr="00F57BF9" w:rsidRDefault="00F57BF9" w:rsidP="00F57BF9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215124" w:rsidRPr="00CC1410" w14:paraId="6E52207B" w14:textId="77777777" w:rsidTr="009C16D4">
              <w:trPr>
                <w:trHeight w:val="2698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7249D3" w14:textId="7819C095" w:rsidR="00215124" w:rsidRPr="00287676" w:rsidRDefault="00287676" w:rsidP="0021512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C813DA">
                    <w:rPr>
                      <w:rFonts w:hint="cs"/>
                      <w:noProof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274AEB31" wp14:editId="657B37CA">
                            <wp:simplePos x="0" y="0"/>
                            <wp:positionH relativeFrom="column">
                              <wp:posOffset>649584</wp:posOffset>
                            </wp:positionH>
                            <wp:positionV relativeFrom="paragraph">
                              <wp:posOffset>768512</wp:posOffset>
                            </wp:positionV>
                            <wp:extent cx="2655668" cy="1037590"/>
                            <wp:effectExtent l="0" t="0" r="0" b="0"/>
                            <wp:wrapNone/>
                            <wp:docPr id="59" name="Group 59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55668" cy="1037590"/>
                                      <a:chOff x="0" y="0"/>
                                      <a:chExt cx="2204855" cy="1037590"/>
                                    </a:xfrm>
                                  </wpg:grpSpPr>
                                  <wps:wsp>
                                    <wps:cNvPr id="60" name="Text Box 2014"/>
                                    <wps:cNvSpPr txBox="1"/>
                                    <wps:spPr>
                                      <a:xfrm>
                                        <a:off x="0" y="0"/>
                                        <a:ext cx="1052830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49E3550" w14:textId="567C3B93" w:rsidR="00215124" w:rsidRDefault="00B71B6E" w:rsidP="00215124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195" w:dyaOrig="1363" w14:anchorId="328788F7">
                                              <v:shape id="_x0000_i1041" type="#_x0000_t75" style="width:59.75pt;height:68.15pt">
                                                <v:imagedata r:id="rId34" o:title=""/>
                                              </v:shape>
                                              <o:OLEObject Type="Embed" ProgID="Equation.DSMT4" ShapeID="_x0000_i1041" DrawAspect="Content" ObjectID="_1807933426" r:id="rId3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1" name="Arrow: Right 61"/>
                                    <wps:cNvSpPr/>
                                    <wps:spPr>
                                      <a:xfrm>
                                        <a:off x="1030310" y="399245"/>
                                        <a:ext cx="416868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2" name="Text Box 2080"/>
                                    <wps:cNvSpPr txBox="1"/>
                                    <wps:spPr>
                                      <a:xfrm>
                                        <a:off x="1404801" y="338455"/>
                                        <a:ext cx="800054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7B4343C" w14:textId="50F6CF8D" w:rsidR="00215124" w:rsidRDefault="00215124" w:rsidP="00215124">
                                          <w:pPr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object w:dxaOrig="1210" w:dyaOrig="214" w14:anchorId="146FFFC7">
                                              <v:shape id="_x0000_i1043" type="#_x0000_t75" style="width:60.5pt;height:10.7pt">
                                                <v:imagedata r:id="rId36" o:title=""/>
                                              </v:shape>
                                              <o:OLEObject Type="Embed" ProgID="Equation.DSMT4" ShapeID="_x0000_i1043" DrawAspect="Content" ObjectID="_1807933427" r:id="rId3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3" name="Isosceles Triangle 63"/>
                                    <wps:cNvSpPr/>
                                    <wps:spPr>
                                      <a:xfrm>
                                        <a:off x="1547660" y="18044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8" name="Text Box 2082"/>
                                    <wps:cNvSpPr txBox="1"/>
                                    <wps:spPr>
                                      <a:xfrm>
                                        <a:off x="931126" y="117546"/>
                                        <a:ext cx="557862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744AB74" w14:textId="77777777" w:rsidR="00215124" w:rsidRPr="00215124" w:rsidRDefault="00215124" w:rsidP="00215124">
                                          <w:pPr>
                                            <w:rPr>
                                              <w:rFonts w:cs="B Nazanin"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 w:rsidRPr="00215124">
                                            <w:rPr>
                                              <w:rFonts w:cs="B Nazanin" w:hint="cs"/>
                                              <w:sz w:val="28"/>
                                              <w:szCs w:val="28"/>
                                              <w:rtl/>
                                            </w:rPr>
                                            <w:t>( 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49" name="Isosceles Triangle 449"/>
                                    <wps:cNvSpPr/>
                                    <wps:spPr>
                                      <a:xfrm>
                                        <a:off x="1927792" y="172792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4AEB31" id="Group 59" o:spid="_x0000_s1086" style="position:absolute;left:0;text-align:left;margin-left:51.15pt;margin-top:60.5pt;width:209.1pt;height:81.7pt;z-index:251681792;mso-width-relative:margin;mso-height-relative:margin" coordsize="22048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">
                            <v:shape id="Text Box 2014" o:spid="_x0000_s1087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49E3550" w14:textId="567C3B93" w:rsidR="00215124" w:rsidRDefault="00B71B6E" w:rsidP="00215124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195" w:dyaOrig="1363" w14:anchorId="328788F7">
                                        <v:shape id="_x0000_i1041" type="#_x0000_t75" style="width:59.75pt;height:68.15pt">
                                          <v:imagedata r:id="rId34" o:title=""/>
                                        </v:shape>
                                        <o:OLEObject Type="Embed" ProgID="Equation.DSMT4" ShapeID="_x0000_i1041" DrawAspect="Content" ObjectID="_1807933426" r:id="rId3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type id="_x0000_t13" coordsize="21600,21600" o:spt="13" adj="16200,5400" path="m@0,l@0@1,0@1,0@2@0@2@0,21600,21600,10800xe">
                              <v:stroke joinstyle="miter"/>
                              <v:formulas>
                                <v:f eqn="val #0"/>
                                <v:f eqn="val #1"/>
                                <v:f eqn="sum height 0 #1"/>
                                <v:f eqn="sum 10800 0 #1"/>
                                <v:f eqn="sum width 0 #0"/>
                                <v:f eqn="prod @4 @3 10800"/>
                                <v:f eqn="sum width 0 @5"/>
                              </v:formulas>
                              <v:path o:connecttype="custom" o:connectlocs="@0,0;0,10800;@0,21600;21600,10800" o:connectangles="270,180,90,0" textboxrect="0,@1,@6,@2"/>
                              <v:handles>
                                <v:h position="#0,#1" xrange="0,21600" yrange="0,10800"/>
                              </v:handles>
                            </v:shapetype>
                            <v:shape id="Arrow: Right 61" o:spid="_x0000_s1088" type="#_x0000_t13" style="position:absolute;left:10303;top:3992;width:4168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" adj="17137" filled="f" strokecolor="windowText" strokeweight="1pt"/>
                            <v:shape id="Text Box 2080" o:spid="_x0000_s1089" type="#_x0000_t202" style="position:absolute;left:14048;top:3384;width:8000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27B4343C" w14:textId="50F6CF8D" w:rsidR="00215124" w:rsidRDefault="00215124" w:rsidP="00215124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object w:dxaOrig="1210" w:dyaOrig="214" w14:anchorId="146FFFC7">
                                        <v:shape id="_x0000_i1043" type="#_x0000_t75" style="width:60.5pt;height:10.7pt">
                                          <v:imagedata r:id="rId36" o:title=""/>
                                        </v:shape>
                                        <o:OLEObject Type="Embed" ProgID="Equation.DSMT4" ShapeID="_x0000_i1043" DrawAspect="Content" ObjectID="_1807933427" r:id="rId3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63" o:spid="_x0000_s1090" type="#_x0000_t5" style="position:absolute;left:15476;top:1804;width:1481;height:1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" filled="f" strokecolor="windowText" strokeweight="1pt"/>
                            <v:shape id="Text Box 2082" o:spid="_x0000_s1091" type="#_x0000_t202" style="position:absolute;left:9311;top:1175;width:5578;height:3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4744AB74" w14:textId="77777777" w:rsidR="00215124" w:rsidRPr="00215124" w:rsidRDefault="00215124" w:rsidP="00215124">
                                    <w:pPr>
                                      <w:rPr>
                                        <w:rFonts w:cs="B Nazanin"/>
                                        <w:sz w:val="28"/>
                                        <w:szCs w:val="28"/>
                                      </w:rPr>
                                    </w:pPr>
                                    <w:r w:rsidRPr="00215124">
                                      <w:rPr>
                                        <w:rFonts w:cs="B Nazanin" w:hint="cs"/>
                                        <w:sz w:val="28"/>
                                        <w:szCs w:val="28"/>
                                        <w:rtl/>
                                      </w:rPr>
                                      <w:t>( 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449" o:spid="_x0000_s1092" type="#_x0000_t5" style="position:absolute;left:19277;top:1727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" filled="f" strokecolor="windowText" strokeweight="1pt"/>
                          </v:group>
                        </w:pict>
                      </mc:Fallback>
                    </mc:AlternateContent>
                  </w:r>
                  <w:r w:rsidR="00215124" w:rsidRPr="00C813DA">
                    <w:rPr>
                      <w:noProof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0768" behindDoc="0" locked="0" layoutInCell="1" allowOverlap="1" wp14:anchorId="701191FC" wp14:editId="328D9F1A">
                            <wp:simplePos x="0" y="0"/>
                            <wp:positionH relativeFrom="column">
                              <wp:posOffset>-145895</wp:posOffset>
                            </wp:positionH>
                            <wp:positionV relativeFrom="paragraph">
                              <wp:posOffset>522295</wp:posOffset>
                            </wp:positionV>
                            <wp:extent cx="1145540" cy="1231900"/>
                            <wp:effectExtent l="0" t="0" r="0" b="6350"/>
                            <wp:wrapNone/>
                            <wp:docPr id="41" name="Group 4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145540" cy="1231900"/>
                                      <a:chOff x="0" y="-85717"/>
                                      <a:chExt cx="1381125" cy="1485892"/>
                                    </a:xfrm>
                                  </wpg:grpSpPr>
                                  <wpg:grpSp>
                                    <wpg:cNvPr id="42" name="Group 42"/>
                                    <wpg:cNvGrpSpPr/>
                                    <wpg:grpSpPr>
                                      <a:xfrm>
                                        <a:off x="219075" y="209550"/>
                                        <a:ext cx="923925" cy="952500"/>
                                        <a:chOff x="219075" y="209550"/>
                                        <a:chExt cx="923925" cy="952500"/>
                                      </a:xfrm>
                                      <a:noFill/>
                                    </wpg:grpSpPr>
                                    <wps:wsp>
                                      <wps:cNvPr id="53" name="Isosceles Triangle 53"/>
                                      <wps:cNvSpPr/>
                                      <wps:spPr>
                                        <a:xfrm>
                                          <a:off x="219075" y="209550"/>
                                          <a:ext cx="923925" cy="952500"/>
                                        </a:xfrm>
                                        <a:prstGeom prst="triangl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54" name="Straight Connector 54"/>
                                      <wps:cNvCnPr/>
                                      <wps:spPr>
                                        <a:xfrm>
                                          <a:off x="676275" y="209550"/>
                                          <a:ext cx="0" cy="952500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55" name="Text Box 2092"/>
                                    <wps:cNvSpPr txBox="1"/>
                                    <wps:spPr>
                                      <a:xfrm>
                                        <a:off x="533400" y="-85717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70CF8501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6" name="Text Box 2093"/>
                                    <wps:cNvSpPr txBox="1"/>
                                    <wps:spPr>
                                      <a:xfrm>
                                        <a:off x="0" y="100965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42E6DD3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7" name="Text Box 2094"/>
                                    <wps:cNvSpPr txBox="1"/>
                                    <wps:spPr>
                                      <a:xfrm>
                                        <a:off x="1066800" y="10287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438183C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8" name="Text Box 2095"/>
                                    <wps:cNvSpPr txBox="1"/>
                                    <wps:spPr>
                                      <a:xfrm>
                                        <a:off x="533400" y="1104900"/>
                                        <a:ext cx="314325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570694CE" w14:textId="77777777" w:rsidR="00215124" w:rsidRDefault="00215124" w:rsidP="00215124">
                                          <w:pPr>
                                            <w:jc w:val="center"/>
                                          </w:pPr>
                                          <w: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01191FC" id="Group 41" o:spid="_x0000_s1093" style="position:absolute;left:0;text-align:left;margin-left:-11.5pt;margin-top:41.15pt;width:90.2pt;height:97pt;z-index:251680768;mso-width-relative:margin;mso-height-relative:margin" coordorigin=",-857" coordsize="13811,14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">
                            <v:group id="Group 42" o:spid="_x0000_s1094" style="position:absolute;left:2190;top:2095;width:9240;height:9525" coordorigin="2190,2095" coordsize="9239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      <v:shape id="Isosceles Triangle 53" o:spid="_x0000_s1095" type="#_x0000_t5" style="position:absolute;left:2190;top:2095;width:9240;height:9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" filled="f" strokecolor="black [3213]" strokeweight="1pt"/>
                              <v:line id="Straight Connector 54" o:spid="_x0000_s1096" style="position:absolute;visibility:visible;mso-wrap-style:square" from="6762,2095" to="6762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" strokecolor="black [3213]" strokeweight="1pt">
                                <v:stroke joinstyle="miter"/>
                              </v:line>
                            </v:group>
                            <v:shape id="Text Box 2092" o:spid="_x0000_s1097" type="#_x0000_t202" style="position:absolute;left:5334;top:-85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70CF8501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93" o:spid="_x0000_s1098" type="#_x0000_t202" style="position:absolute;top:10096;width:314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642E6DD3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94" o:spid="_x0000_s1099" type="#_x0000_t202" style="position:absolute;left:10668;top:10287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438183C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5" o:spid="_x0000_s1100" type="#_x0000_t202" style="position:absolute;left:5334;top:11049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570694CE" w14:textId="77777777" w:rsidR="00215124" w:rsidRDefault="00215124" w:rsidP="00215124">
                                    <w:pPr>
                                      <w:jc w:val="center"/>
                                    </w:pPr>
                                    <w: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215124">
                    <w:rPr>
                      <w:rFonts w:cs="B Nazani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مثلث 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BC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متساوی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softHyphen/>
                    <w:t>الساقین است؛ اگر نیم ساز زاویه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رسم کنیم؛ هم نهشتی دو مثلث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C</w:t>
                  </w:r>
                  <w:r w:rsidR="00215124"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و</w:t>
                  </w:r>
                  <w:r w:rsidR="00215124" w:rsidRPr="00287676">
                    <w:rPr>
                      <w:rFonts w:asciiTheme="majorBidi" w:hAnsiTheme="majorBidi" w:cs="B Nazanin"/>
                      <w:b/>
                      <w:bCs/>
                      <w:sz w:val="26"/>
                      <w:szCs w:val="26"/>
                    </w:rPr>
                    <w:t>ADB</w:t>
                  </w:r>
                  <w:r w:rsidR="00215124" w:rsidRPr="00287676">
                    <w:rPr>
                      <w:rFonts w:cs="B Nazani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="00215124" w:rsidRPr="00287676">
                    <w:rPr>
                      <w:rFonts w:cs="B Nazanin" w:hint="cs"/>
                      <w:b/>
                      <w:bCs/>
                      <w:sz w:val="26"/>
                      <w:szCs w:val="26"/>
                      <w:rtl/>
                    </w:rPr>
                    <w:t xml:space="preserve"> را کامل کنید.</w:t>
                  </w:r>
                </w:p>
                <w:p w14:paraId="2B86DE79" w14:textId="700E7A47" w:rsidR="00215124" w:rsidRDefault="00215124" w:rsidP="00215124">
                  <w:pPr>
                    <w:rPr>
                      <w:rtl/>
                    </w:rPr>
                  </w:pPr>
                </w:p>
                <w:p w14:paraId="0CB74802" w14:textId="208B709E" w:rsidR="00215124" w:rsidRPr="00215124" w:rsidRDefault="00215124" w:rsidP="0021512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  <w:tr w:rsidR="00CA4918" w:rsidRPr="00CC1410" w14:paraId="4F959602" w14:textId="77777777" w:rsidTr="00FA538A">
              <w:trPr>
                <w:trHeight w:val="554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B7B30C" w14:textId="7DE881D8" w:rsidR="009C16D4" w:rsidRPr="00287676" w:rsidRDefault="009C16D4" w:rsidP="00215124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CA4918"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9440" behindDoc="0" locked="0" layoutInCell="1" allowOverlap="1" wp14:anchorId="115DC1EF" wp14:editId="3C789050">
                            <wp:simplePos x="0" y="0"/>
                            <wp:positionH relativeFrom="column">
                              <wp:posOffset>514102</wp:posOffset>
                            </wp:positionH>
                            <wp:positionV relativeFrom="paragraph">
                              <wp:posOffset>494665</wp:posOffset>
                            </wp:positionV>
                            <wp:extent cx="2617551" cy="1037590"/>
                            <wp:effectExtent l="0" t="0" r="0" b="0"/>
                            <wp:wrapNone/>
                            <wp:docPr id="250301851" name="Group 250301851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617551" cy="1037590"/>
                                      <a:chOff x="0" y="0"/>
                                      <a:chExt cx="2173207" cy="1037590"/>
                                    </a:xfrm>
                                  </wpg:grpSpPr>
                                  <wps:wsp>
                                    <wps:cNvPr id="244682688" name="Text Box 244682688"/>
                                    <wps:cNvSpPr txBox="1"/>
                                    <wps:spPr>
                                      <a:xfrm>
                                        <a:off x="0" y="0"/>
                                        <a:ext cx="1052829" cy="10375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C8382BB" w14:textId="0C70E5A3" w:rsidR="00CA4918" w:rsidRDefault="009C16D4" w:rsidP="00CA4918">
                                          <w:r w:rsidRPr="000A4F57">
                                            <w:rPr>
                                              <w:position w:val="-66"/>
                                            </w:rPr>
                                            <w:object w:dxaOrig="1271" w:dyaOrig="1363" w14:anchorId="2AFB79FC">
                                              <v:shape id="_x0000_i1045" type="#_x0000_t75" style="width:63.55pt;height:68.15pt">
                                                <v:imagedata r:id="rId40" o:title=""/>
                                              </v:shape>
                                              <o:OLEObject Type="Embed" ProgID="Equation.DSMT4" ShapeID="_x0000_i1045" DrawAspect="Content" ObjectID="_1807933428" r:id="rId4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04241686" name="Arrow: Right 504241686"/>
                                    <wps:cNvSpPr/>
                                    <wps:spPr>
                                      <a:xfrm>
                                        <a:off x="1030294" y="399245"/>
                                        <a:ext cx="333123" cy="172255"/>
                                      </a:xfrm>
                                      <a:prstGeom prst="rightArrow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86477492" name="Text Box 2086477492"/>
                                    <wps:cNvSpPr txBox="1"/>
                                    <wps:spPr>
                                      <a:xfrm>
                                        <a:off x="1213166" y="368481"/>
                                        <a:ext cx="960041" cy="3282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B962074" w14:textId="77967A63" w:rsidR="00CA4918" w:rsidRDefault="009C16D4" w:rsidP="00CA4918">
                                          <w:r w:rsidRPr="003E2866">
                                            <w:rPr>
                                              <w:position w:val="-6"/>
                                            </w:rPr>
                                            <w:object w:dxaOrig="1348" w:dyaOrig="276" w14:anchorId="2C3AECAB">
                                              <v:shape id="_x0000_i1047" type="#_x0000_t75" style="width:67.4pt;height:13.8pt">
                                                <v:imagedata r:id="rId42" o:title=""/>
                                              </v:shape>
                                              <o:OLEObject Type="Embed" ProgID="Equation.DSMT4" ShapeID="_x0000_i1047" DrawAspect="Content" ObjectID="_1807933429" r:id="rId4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7363119" name="Isosceles Triangle 77363119"/>
                                    <wps:cNvSpPr/>
                                    <wps:spPr>
                                      <a:xfrm>
                                        <a:off x="1487355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24082" name="Text Box 690424082"/>
                                    <wps:cNvSpPr txBox="1"/>
                                    <wps:spPr>
                                      <a:xfrm>
                                        <a:off x="732982" y="96468"/>
                                        <a:ext cx="706648" cy="399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967F527" w14:textId="3C064F26" w:rsidR="00CA4918" w:rsidRPr="00CA4918" w:rsidRDefault="00CA4918" w:rsidP="00CA4918">
                                          <w:pPr>
                                            <w:rPr>
                                              <w:rFonts w:cs="B Nazanin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</w:pPr>
                                          <w:r w:rsidRPr="00CA4918">
                                            <w:rPr>
                                              <w:rFonts w:cs="B Nazanin" w:hint="cs"/>
                                              <w:sz w:val="32"/>
                                              <w:szCs w:val="32"/>
                                              <w:rtl/>
                                            </w:rPr>
                                            <w:t>(..........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350340134" name="Isosceles Triangle 1350340134"/>
                                    <wps:cNvSpPr/>
                                    <wps:spPr>
                                      <a:xfrm>
                                        <a:off x="1880856" y="276896"/>
                                        <a:ext cx="148107" cy="122349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15DC1EF" id="Group 250301851" o:spid="_x0000_s1101" style="position:absolute;left:0;text-align:left;margin-left:40.5pt;margin-top:38.95pt;width:206.1pt;height:81.7pt;z-index:251709440;mso-width-relative:margin;mso-height-relative:margin" coordsize="21732,10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">
                            <v:shape id="Text Box 244682688" o:spid="_x0000_s1102" type="#_x0000_t202" style="position:absolute;width:10528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0C8382BB" w14:textId="0C70E5A3" w:rsidR="00CA4918" w:rsidRDefault="009C16D4" w:rsidP="00CA4918">
                                    <w:r w:rsidRPr="000A4F57">
                                      <w:rPr>
                                        <w:position w:val="-66"/>
                                      </w:rPr>
                                      <w:object w:dxaOrig="1271" w:dyaOrig="1363" w14:anchorId="2AFB79FC">
                                        <v:shape id="_x0000_i1045" type="#_x0000_t75" style="width:63.55pt;height:68.15pt">
                                          <v:imagedata r:id="rId40" o:title=""/>
                                        </v:shape>
                                        <o:OLEObject Type="Embed" ProgID="Equation.DSMT4" ShapeID="_x0000_i1045" DrawAspect="Content" ObjectID="_1807933428" r:id="rId4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rrow: Right 504241686" o:spid="_x0000_s1103" type="#_x0000_t13" style="position:absolute;left:10302;top:3992;width:3332;height:17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" adj="16015" filled="f" strokecolor="windowText" strokeweight="1pt"/>
                            <v:shape id="Text Box 2086477492" o:spid="_x0000_s1104" type="#_x0000_t202" style="position:absolute;left:12131;top:3684;width:9601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6B962074" w14:textId="77967A63" w:rsidR="00CA4918" w:rsidRDefault="009C16D4" w:rsidP="00CA4918">
                                    <w:r w:rsidRPr="003E2866">
                                      <w:rPr>
                                        <w:position w:val="-6"/>
                                      </w:rPr>
                                      <w:object w:dxaOrig="1348" w:dyaOrig="276" w14:anchorId="2C3AECAB">
                                        <v:shape id="_x0000_i1047" type="#_x0000_t75" style="width:67.4pt;height:13.8pt">
                                          <v:imagedata r:id="rId42" o:title=""/>
                                        </v:shape>
                                        <o:OLEObject Type="Embed" ProgID="Equation.DSMT4" ShapeID="_x0000_i1047" DrawAspect="Content" ObjectID="_1807933429" r:id="rId4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Isosceles Triangle 77363119" o:spid="_x0000_s1105" type="#_x0000_t5" style="position:absolute;left:14873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" filled="f" strokecolor="windowText" strokeweight="1pt"/>
                            <v:shape id="Text Box 690424082" o:spid="_x0000_s1106" type="#_x0000_t202" style="position:absolute;left:7329;top:964;width:7067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7967F527" w14:textId="3C064F26" w:rsidR="00CA4918" w:rsidRPr="00CA4918" w:rsidRDefault="00CA4918" w:rsidP="00CA4918">
                                    <w:pPr>
                                      <w:rPr>
                                        <w:rFonts w:cs="B Nazanin"/>
                                        <w:sz w:val="32"/>
                                        <w:szCs w:val="32"/>
                                        <w:rtl/>
                                      </w:rPr>
                                    </w:pPr>
                                    <w:r w:rsidRPr="00CA4918">
                                      <w:rPr>
                                        <w:rFonts w:cs="B Nazanin" w:hint="cs"/>
                                        <w:sz w:val="32"/>
                                        <w:szCs w:val="32"/>
                                        <w:rtl/>
                                      </w:rPr>
                                      <w:t>(..........)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1350340134" o:spid="_x0000_s1107" type="#_x0000_t5" style="position:absolute;left:18808;top:2768;width:1481;height:1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" filled="f" strokecolor="windowText" strokeweight="1pt"/>
                          </v:group>
                        </w:pict>
                      </mc:Fallback>
                    </mc:AlternateContent>
                  </w:r>
                  <w:r w:rsidRPr="00CA4918"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08416" behindDoc="0" locked="0" layoutInCell="1" allowOverlap="1" wp14:anchorId="312E49B1" wp14:editId="7967A0B0">
                            <wp:simplePos x="0" y="0"/>
                            <wp:positionH relativeFrom="column">
                              <wp:posOffset>-224837</wp:posOffset>
                            </wp:positionH>
                            <wp:positionV relativeFrom="paragraph">
                              <wp:posOffset>337479</wp:posOffset>
                            </wp:positionV>
                            <wp:extent cx="1096383" cy="1151359"/>
                            <wp:effectExtent l="0" t="0" r="0" b="0"/>
                            <wp:wrapNone/>
                            <wp:docPr id="110357260" name="Group 7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096383" cy="1151359"/>
                                      <a:chOff x="161266" y="19050"/>
                                      <a:chExt cx="1096383" cy="1151359"/>
                                    </a:xfrm>
                                  </wpg:grpSpPr>
                                  <wps:wsp>
                                    <wps:cNvPr id="2102" name="Isosceles Triangle 5"/>
                                    <wps:cNvSpPr/>
                                    <wps:spPr>
                                      <a:xfrm>
                                        <a:off x="340774" y="223935"/>
                                        <a:ext cx="738297" cy="666750"/>
                                      </a:xfrm>
                                      <a:prstGeom prst="triangl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3" name="Straight Connector 6"/>
                                    <wps:cNvCnPr/>
                                    <wps:spPr>
                                      <a:xfrm>
                                        <a:off x="714375" y="19050"/>
                                        <a:ext cx="0" cy="9525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104" name="Text Box 2"/>
                                    <wps:cNvSpPr txBox="1"/>
                                    <wps:spPr>
                                      <a:xfrm>
                                        <a:off x="161266" y="865401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D803A2B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5" name="Text Box 3"/>
                                    <wps:cNvSpPr txBox="1"/>
                                    <wps:spPr>
                                      <a:xfrm>
                                        <a:off x="559581" y="87513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B4449E8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06" name="Text Box 4"/>
                                    <wps:cNvSpPr txBox="1"/>
                                    <wps:spPr>
                                      <a:xfrm>
                                        <a:off x="472372" y="51318"/>
                                        <a:ext cx="314264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5D40B4B" w14:textId="77777777" w:rsidR="00CA4918" w:rsidRDefault="00CA4918" w:rsidP="00CA4918">
                                          <w:pPr>
                                            <w:jc w:val="center"/>
                                          </w:pPr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52703172" name="Text Box 3"/>
                                    <wps:cNvSpPr txBox="1"/>
                                    <wps:spPr>
                                      <a:xfrm>
                                        <a:off x="943959" y="829304"/>
                                        <a:ext cx="313690" cy="295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42C2170F" w14:textId="77777777" w:rsidR="00CA4918" w:rsidRDefault="00CA4918" w:rsidP="00CA4918">
                                          <w:pPr>
                                            <w:jc w:val="center"/>
                                            <w:rPr>
                                              <w:rtl/>
                                            </w:rPr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12E49B1" id="Group 7" o:spid="_x0000_s1108" style="position:absolute;left:0;text-align:left;margin-left:-17.7pt;margin-top:26.55pt;width:86.35pt;height:90.65pt;z-index:251708416;mso-width-relative:margin;mso-height-relative:margin" coordorigin="1612,190" coordsize="10963,1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">
                            <v:shape id="Isosceles Triangle 5" o:spid="_x0000_s1109" type="#_x0000_t5" style="position:absolute;left:3407;top:2239;width:7383;height:6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" filled="f" strokecolor="windowText" strokeweight="1pt"/>
                            <v:line id="Straight Connector 6" o:spid="_x0000_s1110" style="position:absolute;visibility:visible;mso-wrap-style:square" from="7143,190" to="7143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" strokecolor="windowText" strokeweight="1pt">
                              <v:stroke dashstyle="dash"/>
                            </v:line>
                            <v:shape id="Text Box 2" o:spid="_x0000_s1111" type="#_x0000_t202" style="position:absolute;left:1612;top:8654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" filled="f" stroked="f" strokeweight=".5pt">
                              <v:textbox>
                                <w:txbxContent>
                                  <w:p w14:paraId="0D803A2B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112" type="#_x0000_t202" style="position:absolute;left:5595;top:8751;width:313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4eixwAAAN0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jxfw9yY8Abn6BQAA//8DAFBLAQItABQABgAIAAAAIQDb4fbL7gAAAIUBAAATAAAAAAAA&#10;AAAAAAAAAAAAAABbQ29udGVudF9UeXBlc10ueG1sUEsBAi0AFAAGAAgAAAAhAFr0LFu/AAAAFQEA&#10;AAsAAAAAAAAAAAAAAAAAHwEAAF9yZWxzLy5yZWxzUEsBAi0AFAAGAAgAAAAhAMS3h6L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0B4449E8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4" o:spid="_x0000_s1113" type="#_x0000_t202" style="position:absolute;left:4723;top:513;width:314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RnVxwAAAN0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E7h+iY8Abn8BwAA//8DAFBLAQItABQABgAIAAAAIQDb4fbL7gAAAIUBAAATAAAAAAAA&#10;AAAAAAAAAAAAAABbQ29udGVudF9UeXBlc10ueG1sUEsBAi0AFAAGAAgAAAAhAFr0LFu/AAAAFQEA&#10;AAsAAAAAAAAAAAAAAAAAHwEAAF9yZWxzLy5yZWxzUEsBAi0AFAAGAAgAAAAhADRlGdX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55D40B4B" w14:textId="77777777" w:rsidR="00CA4918" w:rsidRDefault="00CA4918" w:rsidP="00CA4918">
                                    <w:pPr>
                                      <w:jc w:val="center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3" o:spid="_x0000_s1114" type="#_x0000_t202" style="position:absolute;left:9439;top:8293;width:313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42C2170F" w14:textId="77777777" w:rsidR="00CA4918" w:rsidRDefault="00CA4918" w:rsidP="00CA4918">
                                    <w:pPr>
                                      <w:jc w:val="center"/>
                                      <w:rPr>
                                        <w:rtl/>
                                      </w:rPr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w:pict>
                      </mc:Fallback>
                    </mc:AlternateContent>
                  </w:r>
                  <w:r w:rsidR="00CA4918"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ثابت کن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هر نقطه رو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عمود منصف </w:t>
                  </w:r>
                  <w:r w:rsidR="00CA4918"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="00CA4918"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="00CA4918"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پاره خط </w:t>
                  </w:r>
                </w:p>
                <w:p w14:paraId="7D29CDD9" w14:textId="42CAECBA" w:rsidR="00CA4918" w:rsidRPr="00287676" w:rsidRDefault="00CA4918" w:rsidP="009C16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</w:rPr>
                  </w:pP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از دو ضلع ز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ه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به 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ک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فاصله است.</w:t>
                  </w:r>
                </w:p>
                <w:p w14:paraId="42F2F23A" w14:textId="11B302B9" w:rsidR="00CA4918" w:rsidRDefault="00CA4918" w:rsidP="00CA4918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  <w:p w14:paraId="202DDD37" w14:textId="0076D6C8" w:rsidR="009C16D4" w:rsidRPr="009C16D4" w:rsidRDefault="009C16D4" w:rsidP="009C16D4">
                  <w:pPr>
                    <w:rPr>
                      <w:rFonts w:cs="B Nazanin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1488" behindDoc="0" locked="0" layoutInCell="1" allowOverlap="1" wp14:anchorId="36A77572" wp14:editId="46B8EC03">
                            <wp:simplePos x="0" y="0"/>
                            <wp:positionH relativeFrom="column">
                              <wp:posOffset>2269853</wp:posOffset>
                            </wp:positionH>
                            <wp:positionV relativeFrom="paragraph">
                              <wp:posOffset>262359</wp:posOffset>
                            </wp:positionV>
                            <wp:extent cx="1156335" cy="335653"/>
                            <wp:effectExtent l="0" t="0" r="0" b="7620"/>
                            <wp:wrapNone/>
                            <wp:docPr id="706652869" name="Text Box 70665286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156335" cy="335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DB1848E" w14:textId="77777777" w:rsidR="009C16D4" w:rsidRDefault="009C16D4" w:rsidP="009C16D4">
                                        <w:r w:rsidRPr="00840860">
                                          <w:rPr>
                                            <w:position w:val="-6"/>
                                          </w:rPr>
                                          <w:object w:dxaOrig="1149" w:dyaOrig="383" w14:anchorId="130CD0C3">
                                            <v:shape id="_x0000_i1049" type="#_x0000_t75" style="width:57.45pt;height:19.15pt">
                                              <v:imagedata r:id="rId46" o:title=""/>
                                            </v:shape>
                                            <o:OLEObject Type="Embed" ProgID="Equation.DSMT4" ShapeID="_x0000_i1049" DrawAspect="Content" ObjectID="_1807933430" r:id="rId4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6A77572" id="Text Box 706652869" o:spid="_x0000_s1115" type="#_x0000_t202" style="position:absolute;left:0;text-align:left;margin-left:178.75pt;margin-top:20.65pt;width:91.05pt;height:26.4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" filled="f" stroked="f" strokeweight=".5pt">
                            <v:textbox>
                              <w:txbxContent>
                                <w:p w14:paraId="6DB1848E" w14:textId="77777777" w:rsidR="009C16D4" w:rsidRDefault="009C16D4" w:rsidP="009C16D4">
                                  <w:r w:rsidRPr="00840860">
                                    <w:rPr>
                                      <w:position w:val="-6"/>
                                    </w:rPr>
                                    <w:object w:dxaOrig="1149" w:dyaOrig="383" w14:anchorId="130CD0C3">
                                      <v:shape id="_x0000_i1049" type="#_x0000_t75" style="width:57.45pt;height:19.15pt">
                                        <v:imagedata r:id="rId46" o:title=""/>
                                      </v:shape>
                                      <o:OLEObject Type="Embed" ProgID="Equation.DSMT4" ShapeID="_x0000_i1049" DrawAspect="Content" ObjectID="_1807933430" r:id="rId4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2512" behindDoc="0" locked="0" layoutInCell="1" allowOverlap="1" wp14:anchorId="23078928" wp14:editId="4C55A79B">
                            <wp:simplePos x="0" y="0"/>
                            <wp:positionH relativeFrom="column">
                              <wp:posOffset>3072674</wp:posOffset>
                            </wp:positionH>
                            <wp:positionV relativeFrom="paragraph">
                              <wp:posOffset>145026</wp:posOffset>
                            </wp:positionV>
                            <wp:extent cx="69824" cy="157038"/>
                            <wp:effectExtent l="0" t="0" r="102235" b="52705"/>
                            <wp:wrapNone/>
                            <wp:docPr id="513" name="Connector: Curved 51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9824" cy="157038"/>
                                    </a:xfrm>
                                    <a:prstGeom prst="curvedConnector3">
                                      <a:avLst>
                                        <a:gd name="adj1" fmla="val 203342"/>
                                      </a:avLst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8AA8B31" id="_x0000_t38" coordsize="21600,21600" o:spt="38" o:oned="t" path="m,c@0,0@1,5400@1,10800@1,16200@2,21600,21600,21600e" filled="f">
                            <v:formulas>
                              <v:f eqn="mid #0 0"/>
                              <v:f eqn="val #0"/>
                              <v:f eqn="mid #0 2160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Connector: Curved 513" o:spid="_x0000_s1026" type="#_x0000_t38" style="position:absolute;left:0;text-align:left;margin-left:241.95pt;margin-top:11.4pt;width:5.5pt;height:12.3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" adj="43922" strokecolor="black [3213]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</w:p>
                <w:p w14:paraId="2C518CDC" w14:textId="52C3CC53" w:rsidR="009C16D4" w:rsidRPr="009C16D4" w:rsidRDefault="009C16D4" w:rsidP="009C16D4">
                  <w:pPr>
                    <w:tabs>
                      <w:tab w:val="left" w:pos="1214"/>
                    </w:tabs>
                    <w:rPr>
                      <w:rFonts w:cs="B Nazanin"/>
                      <w:sz w:val="28"/>
                      <w:szCs w:val="28"/>
                      <w:rtl/>
                    </w:rPr>
                  </w:pPr>
                  <w:r>
                    <w:rPr>
                      <w:rFonts w:cs="B Nazanin"/>
                      <w:sz w:val="28"/>
                      <w:szCs w:val="28"/>
                      <w:rtl/>
                    </w:rPr>
                    <w:tab/>
                  </w:r>
                </w:p>
              </w:tc>
            </w:tr>
            <w:tr w:rsidR="009C16D4" w:rsidRPr="00CC1410" w14:paraId="4CD59297" w14:textId="77777777" w:rsidTr="009C16D4">
              <w:trPr>
                <w:trHeight w:val="1907"/>
              </w:trPr>
              <w:tc>
                <w:tcPr>
                  <w:tcW w:w="5243" w:type="dxa"/>
                  <w:gridSpan w:val="2"/>
                  <w:tcBorders>
                    <w:top w:val="dotted" w:sz="4" w:space="0" w:color="auto"/>
                    <w:bottom w:val="single" w:sz="4" w:space="0" w:color="FFFFFF" w:themeColor="background1"/>
                  </w:tcBorders>
                </w:tcPr>
                <w:p w14:paraId="508B89D2" w14:textId="56C214E8" w:rsidR="009C16D4" w:rsidRPr="001C60DD" w:rsidRDefault="009C16D4" w:rsidP="001C60DD">
                  <w:pPr>
                    <w:pStyle w:val="ListParagraph"/>
                    <w:numPr>
                      <w:ilvl w:val="0"/>
                      <w:numId w:val="40"/>
                    </w:num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در هر شکل اجزا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مساو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ی 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را با علامت گذار</w:t>
                  </w:r>
                  <w:r w:rsidRPr="00287676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287676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مناسب مشخص کرده و حالت همنهشت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 xml:space="preserve"> را بنو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س</w:t>
                  </w:r>
                  <w:r w:rsidRPr="001C60DD">
                    <w:rPr>
                      <w:rFonts w:cs="B Nazanin" w:hint="cs"/>
                      <w:b/>
                      <w:bCs/>
                      <w:noProof/>
                      <w:sz w:val="26"/>
                      <w:szCs w:val="26"/>
                      <w:rtl/>
                    </w:rPr>
                    <w:t>ی</w:t>
                  </w:r>
                  <w:r w:rsidRPr="001C60DD">
                    <w:rPr>
                      <w:rFonts w:cs="B Nazanin" w:hint="eastAsia"/>
                      <w:b/>
                      <w:bCs/>
                      <w:noProof/>
                      <w:sz w:val="26"/>
                      <w:szCs w:val="26"/>
                      <w:rtl/>
                    </w:rPr>
                    <w:t>د</w:t>
                  </w:r>
                  <w:r w:rsidRPr="001C60DD">
                    <w:rPr>
                      <w:rFonts w:cs="B Nazanin"/>
                      <w:b/>
                      <w:bCs/>
                      <w:noProof/>
                      <w:sz w:val="26"/>
                      <w:szCs w:val="26"/>
                      <w:rtl/>
                    </w:rPr>
                    <w:t>.</w:t>
                  </w:r>
                </w:p>
                <w:tbl>
                  <w:tblPr>
                    <w:tblStyle w:val="TableGrid"/>
                    <w:bidiVisual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2508"/>
                    <w:gridCol w:w="2509"/>
                  </w:tblGrid>
                  <w:tr w:rsidR="00287676" w14:paraId="6B661E3E" w14:textId="77777777" w:rsidTr="003A2894">
                    <w:tc>
                      <w:tcPr>
                        <w:tcW w:w="2508" w:type="dxa"/>
                      </w:tcPr>
                      <w:p w14:paraId="713BAE48" w14:textId="77777777" w:rsidR="003A2894" w:rsidRDefault="00FC23C9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27D3E55B" wp14:editId="4B2AC61E">
                              <wp:extent cx="1060958" cy="508635"/>
                              <wp:effectExtent l="0" t="0" r="6350" b="5715"/>
                              <wp:docPr id="7" name="Pictur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4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104294" cy="529411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62854FD8" w14:textId="095A77E2" w:rsidR="00FC23C9" w:rsidRPr="00287676" w:rsidRDefault="00FC23C9" w:rsidP="00FC23C9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قطر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واز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رسم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شده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509" w:type="dxa"/>
                      </w:tcPr>
                      <w:p w14:paraId="7028B132" w14:textId="77777777" w:rsidR="00FC23C9" w:rsidRDefault="00FC23C9" w:rsidP="00FC23C9">
                        <w:pPr>
                          <w:jc w:val="right"/>
                          <w:rPr>
                            <w:rFonts w:ascii="AmuzehNewNormalPS" w:cs="AmuzehNewNormalPS"/>
                            <w:sz w:val="26"/>
                            <w:szCs w:val="26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35E6AB84" wp14:editId="6739E241">
                              <wp:extent cx="581920" cy="508635"/>
                              <wp:effectExtent l="0" t="0" r="8890" b="5715"/>
                              <wp:docPr id="3" name="Picture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50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621120" cy="54289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14:paraId="2F550323" w14:textId="54B6FAFA" w:rsidR="003A2894" w:rsidRPr="00287676" w:rsidRDefault="00FC23C9" w:rsidP="00FC23C9">
                        <w:pPr>
                          <w:jc w:val="center"/>
                          <w:rPr>
                            <w:rFonts w:cs="B Nazanin"/>
                            <w:b/>
                            <w:bCs/>
                            <w:noProof/>
                            <w:rtl/>
                          </w:rPr>
                        </w:pP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دو مثلث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متساوی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لاضلاع</w:t>
                        </w:r>
                        <w:r w:rsidRPr="00287676">
                          <w:rPr>
                            <w:rFonts w:ascii="AmuzehNewNormalPS" w:cs="B Nazanin"/>
                            <w:rtl/>
                          </w:rPr>
                          <w:t xml:space="preserve"> </w:t>
                        </w:r>
                        <w:r w:rsidRPr="00287676">
                          <w:rPr>
                            <w:rFonts w:ascii="AmuzehNewNormalPS" w:cs="B Nazanin" w:hint="cs"/>
                            <w:rtl/>
                          </w:rPr>
                          <w:t>اند</w:t>
                        </w:r>
                        <w:r w:rsidRPr="00287676">
                          <w:rPr>
                            <w:rFonts w:ascii="AmuzehNewNormalPS" w:cs="B Nazanin"/>
                          </w:rPr>
                          <w:t>.</w:t>
                        </w:r>
                      </w:p>
                    </w:tc>
                  </w:tr>
                  <w:tr w:rsidR="00287676" w14:paraId="24839A68" w14:textId="77777777" w:rsidTr="00FC23C9">
                    <w:tc>
                      <w:tcPr>
                        <w:tcW w:w="2508" w:type="dxa"/>
                        <w:vAlign w:val="center"/>
                      </w:tcPr>
                      <w:p w14:paraId="47A32A22" w14:textId="4B042574" w:rsidR="003A2894" w:rsidRDefault="00821158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mc:AlternateContent>
                            <mc:Choice Requires="wpg">
                              <w:drawing>
                                <wp:anchor distT="0" distB="0" distL="114300" distR="114300" simplePos="0" relativeHeight="251714560" behindDoc="0" locked="0" layoutInCell="1" allowOverlap="1" wp14:anchorId="791DAF73" wp14:editId="1FA8E96F">
                                  <wp:simplePos x="0" y="0"/>
                                  <wp:positionH relativeFrom="column">
                                    <wp:posOffset>11430</wp:posOffset>
                                  </wp:positionH>
                                  <wp:positionV relativeFrom="paragraph">
                                    <wp:posOffset>19685</wp:posOffset>
                                  </wp:positionV>
                                  <wp:extent cx="681990" cy="681990"/>
                                  <wp:effectExtent l="0" t="0" r="22860" b="22860"/>
                                  <wp:wrapNone/>
                                  <wp:docPr id="27" name="Group 27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Group">
                                      <wpg:wgp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1990" cy="681990"/>
                                            <a:chOff x="0" y="0"/>
                                            <a:chExt cx="594027" cy="594027"/>
                                          </a:xfrm>
                                        </wpg:grpSpPr>
                                        <wps:wsp>
                                          <wps:cNvPr id="28" name="Right Triangle 28"/>
                                          <wps:cNvSpPr/>
                                          <wps:spPr>
                                            <a:xfrm rot="18900000" flipH="1">
                                              <a:off x="200156" y="46615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9" name="Right Triangle 29"/>
                                          <wps:cNvSpPr/>
                                          <wps:spPr>
                                            <a:xfrm rot="2700000" flipH="1" flipV="1">
                                              <a:off x="202081" y="324018"/>
                                              <a:ext cx="152919" cy="223209"/>
                                            </a:xfrm>
                                            <a:prstGeom prst="rtTriangl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0" name="Oval 30"/>
                                          <wps:cNvSpPr/>
                                          <wps:spPr>
                                            <a:xfrm>
                                              <a:off x="282326" y="276005"/>
                                              <a:ext cx="36000" cy="36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tx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2" name="Oval 32"/>
                                          <wps:cNvSpPr/>
                                          <wps:spPr>
                                            <a:xfrm>
                                              <a:off x="143270" y="136949"/>
                                              <a:ext cx="313700" cy="3137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3" name="Oval 33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594027" cy="59402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4" name="Rectangle 34"/>
                                          <wps:cNvSpPr/>
                                          <wps:spPr>
                                            <a:xfrm rot="18900000">
                                              <a:off x="352030" y="160301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63" name="Rectangle 463"/>
                                          <wps:cNvSpPr/>
                                          <wps:spPr>
                                            <a:xfrm rot="18900000">
                                              <a:off x="352030" y="385740"/>
                                              <a:ext cx="45719" cy="4571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73" name="Text Box 473"/>
                                          <wps:cNvSpPr txBox="1"/>
                                          <wps:spPr>
                                            <a:xfrm>
                                              <a:off x="100630" y="194359"/>
                                              <a:ext cx="251106" cy="24225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84B70C8" w14:textId="77777777" w:rsidR="00821158" w:rsidRPr="009A40CB" w:rsidRDefault="00821158" w:rsidP="00821158">
                                                <w:pPr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9A40CB">
                                                  <w:rPr>
                                                    <w:rFonts w:asciiTheme="majorBidi" w:hAnsiTheme="majorBidi" w:cstheme="majorBidi"/>
                                                    <w:b/>
                                                    <w:bCs/>
                                                    <w:sz w:val="20"/>
                                                    <w:szCs w:val="20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wg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group w14:anchorId="791DAF73" id="Group 27" o:spid="_x0000_s1116" style="position:absolute;margin-left:.9pt;margin-top:1.55pt;width:53.7pt;height:53.7pt;z-index:251714560;mso-width-relative:margin;mso-height-relative:margin" coordsize="5940,5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">
                                  <v:shape id="Right Triangle 28" o:spid="_x0000_s1117" type="#_x0000_t6" style="position:absolute;left:2001;top:466;width:1529;height:2232;rotation:4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" filled="f" strokecolor="black [3213]" strokeweight="1pt"/>
                                  <v:shape id="Right Triangle 29" o:spid="_x0000_s1118" type="#_x0000_t6" style="position:absolute;left:2020;top:3240;width:1529;height:2232;rotation:45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" filled="f" strokecolor="black [3213]" strokeweight="1pt"/>
                                  <v:oval id="Oval 30" o:spid="_x0000_s1119" style="position:absolute;left:2823;top:276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" fillcolor="black [3213]" strokecolor="black [3213]" strokeweight="1pt">
                                    <v:stroke joinstyle="miter"/>
                                  </v:oval>
                                  <v:oval id="Oval 32" o:spid="_x0000_s1120" style="position:absolute;left:1432;top:1369;width:3137;height:31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" filled="f" strokecolor="black [3213]" strokeweight="1pt">
                                    <v:stroke joinstyle="miter"/>
                                  </v:oval>
                                  <v:oval id="Oval 33" o:spid="_x0000_s1121" style="position:absolute;width:5940;height:59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" filled="f" strokecolor="black [3213]" strokeweight="1pt">
                                    <v:stroke joinstyle="miter"/>
                                  </v:oval>
                                  <v:rect id="Rectangle 34" o:spid="_x0000_s1122" style="position:absolute;left:3520;top:1603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" filled="f" strokecolor="#7f7f7f [1612]" strokeweight="1pt"/>
                                  <v:rect id="Rectangle 463" o:spid="_x0000_s1123" style="position:absolute;left:3520;top:3857;width:457;height:457;rotation:-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" filled="f" strokecolor="#7f7f7f [1612]" strokeweight="1pt"/>
                                  <v:shape id="Text Box 473" o:spid="_x0000_s1124" type="#_x0000_t202" style="position:absolute;left:1006;top:1943;width:2511;height:2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" filled="f" stroked="f" strokeweight=".5pt">
                                    <v:textbox>
                                      <w:txbxContent>
                                        <w:p w14:paraId="384B70C8" w14:textId="77777777" w:rsidR="00821158" w:rsidRPr="009A40CB" w:rsidRDefault="00821158" w:rsidP="00821158">
                                          <w:pPr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9A40CB">
                                            <w:rPr>
                                              <w:rFonts w:asciiTheme="majorBidi" w:hAnsiTheme="majorBidi" w:cstheme="majorBidi"/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w:pict>
                            </mc:Fallback>
                          </mc:AlternateContent>
                        </w:r>
                      </w:p>
                    </w:tc>
                    <w:tc>
                      <w:tcPr>
                        <w:tcW w:w="2509" w:type="dxa"/>
                      </w:tcPr>
                      <w:p w14:paraId="59942CB2" w14:textId="393077EA" w:rsidR="003A2894" w:rsidRDefault="00FC23C9" w:rsidP="00FC23C9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13751751" wp14:editId="45345AE4">
                              <wp:extent cx="712152" cy="733700"/>
                              <wp:effectExtent l="0" t="0" r="0" b="0"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51"/>
                                      <a:srcRect t="-1980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712691" cy="734256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287676" w14:paraId="031E80CE" w14:textId="77777777" w:rsidTr="00287676">
                    <w:tc>
                      <w:tcPr>
                        <w:tcW w:w="2508" w:type="dxa"/>
                        <w:vAlign w:val="center"/>
                      </w:tcPr>
                      <w:p w14:paraId="67C75747" w14:textId="1F25EC59" w:rsidR="003A2894" w:rsidRDefault="00821158" w:rsidP="00287676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CE8E535" wp14:editId="5DADD1AF">
                              <wp:extent cx="1291595" cy="571720"/>
                              <wp:effectExtent l="0" t="0" r="3810" b="0"/>
                              <wp:docPr id="9" name="Pictur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5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96678" cy="57397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2509" w:type="dxa"/>
                        <w:vAlign w:val="center"/>
                      </w:tcPr>
                      <w:p w14:paraId="656C3447" w14:textId="63D41561" w:rsidR="003A2894" w:rsidRDefault="00FC23C9" w:rsidP="00287676">
                        <w:pPr>
                          <w:jc w:val="right"/>
                          <w:rPr>
                            <w:rFonts w:cs="B Nazanin"/>
                            <w:b/>
                            <w:bCs/>
                            <w:noProof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A451370" wp14:editId="37F4966F">
                              <wp:extent cx="971146" cy="657297"/>
                              <wp:effectExtent l="0" t="0" r="635" b="0"/>
                              <wp:docPr id="10" name="Pictur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 rotWithShape="1">
                                      <a:blip r:embed="rId53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biLevel thresh="75000"/>
                                      </a:blip>
                                      <a:srcRect l="6164" r="1" b="-4769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994487" cy="673095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14:paraId="292D6056" w14:textId="66E3E9C1" w:rsidR="003A2894" w:rsidRPr="009C16D4" w:rsidRDefault="003A2894" w:rsidP="009C16D4">
                  <w:pPr>
                    <w:spacing w:after="0" w:line="240" w:lineRule="auto"/>
                    <w:jc w:val="both"/>
                    <w:rPr>
                      <w:rFonts w:cs="B Nazanin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7366E906" w14:textId="0E2D6914" w:rsidR="00CC1410" w:rsidRPr="002568EF" w:rsidRDefault="00CC1410" w:rsidP="002568EF">
            <w:pPr>
              <w:jc w:val="right"/>
              <w:rPr>
                <w:rFonts w:cs="Cambria"/>
                <w:b/>
                <w:bCs/>
                <w:sz w:val="28"/>
                <w:szCs w:val="28"/>
                <w:rtl/>
              </w:rPr>
            </w:pPr>
          </w:p>
        </w:tc>
      </w:tr>
    </w:tbl>
    <w:p w14:paraId="30FB07EE" w14:textId="1E80802F" w:rsidR="00766D54" w:rsidRPr="00917E51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917E51" w:rsidSect="00917E51">
      <w:footerReference w:type="default" r:id="rId54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BF927A" w14:textId="77777777" w:rsidR="00F44A43" w:rsidRDefault="00F44A43" w:rsidP="003C5476">
      <w:pPr>
        <w:spacing w:after="0" w:line="240" w:lineRule="auto"/>
      </w:pPr>
      <w:r>
        <w:separator/>
      </w:r>
    </w:p>
  </w:endnote>
  <w:endnote w:type="continuationSeparator" w:id="0">
    <w:p w14:paraId="4CB97410" w14:textId="77777777" w:rsidR="00F44A43" w:rsidRDefault="00F44A4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muzehNewNormalPS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muzeh-New-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3B5479" w14:textId="77777777" w:rsidR="00F44A43" w:rsidRDefault="00F44A43" w:rsidP="003C5476">
      <w:pPr>
        <w:spacing w:after="0" w:line="240" w:lineRule="auto"/>
      </w:pPr>
      <w:r>
        <w:separator/>
      </w:r>
    </w:p>
  </w:footnote>
  <w:footnote w:type="continuationSeparator" w:id="0">
    <w:p w14:paraId="764834D1" w14:textId="77777777" w:rsidR="00F44A43" w:rsidRDefault="00F44A4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7pt;height:10.7pt" o:bullet="t">
        <v:imagedata r:id="rId1" o:title="msoB3E5"/>
      </v:shape>
    </w:pict>
  </w:numPicBullet>
  <w:abstractNum w:abstractNumId="0" w15:restartNumberingAfterBreak="0">
    <w:nsid w:val="0028202E"/>
    <w:multiLevelType w:val="hybridMultilevel"/>
    <w:tmpl w:val="7C2ADD5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3366B6"/>
    <w:multiLevelType w:val="hybridMultilevel"/>
    <w:tmpl w:val="94EA6E02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672B44"/>
    <w:multiLevelType w:val="hybridMultilevel"/>
    <w:tmpl w:val="8BCEDAFE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355808"/>
    <w:multiLevelType w:val="hybridMultilevel"/>
    <w:tmpl w:val="04B4A538"/>
    <w:lvl w:ilvl="0" w:tplc="406E1B06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A271FA"/>
    <w:multiLevelType w:val="hybridMultilevel"/>
    <w:tmpl w:val="99446814"/>
    <w:lvl w:ilvl="0" w:tplc="DEDEA49E">
      <w:start w:val="1"/>
      <w:numFmt w:val="decimal"/>
      <w:lvlText w:val="%1)"/>
      <w:lvlJc w:val="left"/>
      <w:pPr>
        <w:ind w:left="72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65475D1"/>
    <w:multiLevelType w:val="hybridMultilevel"/>
    <w:tmpl w:val="FFBC5B80"/>
    <w:lvl w:ilvl="0" w:tplc="D80AB426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3E051C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5"/>
  </w:num>
  <w:num w:numId="3">
    <w:abstractNumId w:val="33"/>
  </w:num>
  <w:num w:numId="4">
    <w:abstractNumId w:val="13"/>
  </w:num>
  <w:num w:numId="5">
    <w:abstractNumId w:val="43"/>
  </w:num>
  <w:num w:numId="6">
    <w:abstractNumId w:val="16"/>
  </w:num>
  <w:num w:numId="7">
    <w:abstractNumId w:val="14"/>
  </w:num>
  <w:num w:numId="8">
    <w:abstractNumId w:val="1"/>
  </w:num>
  <w:num w:numId="9">
    <w:abstractNumId w:val="22"/>
  </w:num>
  <w:num w:numId="10">
    <w:abstractNumId w:val="18"/>
  </w:num>
  <w:num w:numId="11">
    <w:abstractNumId w:val="35"/>
  </w:num>
  <w:num w:numId="12">
    <w:abstractNumId w:val="20"/>
  </w:num>
  <w:num w:numId="13">
    <w:abstractNumId w:val="24"/>
  </w:num>
  <w:num w:numId="14">
    <w:abstractNumId w:val="2"/>
  </w:num>
  <w:num w:numId="15">
    <w:abstractNumId w:val="17"/>
  </w:num>
  <w:num w:numId="16">
    <w:abstractNumId w:val="31"/>
  </w:num>
  <w:num w:numId="17">
    <w:abstractNumId w:val="19"/>
  </w:num>
  <w:num w:numId="18">
    <w:abstractNumId w:val="25"/>
  </w:num>
  <w:num w:numId="19">
    <w:abstractNumId w:val="36"/>
  </w:num>
  <w:num w:numId="20">
    <w:abstractNumId w:val="39"/>
  </w:num>
  <w:num w:numId="21">
    <w:abstractNumId w:val="26"/>
  </w:num>
  <w:num w:numId="22">
    <w:abstractNumId w:val="47"/>
  </w:num>
  <w:num w:numId="23">
    <w:abstractNumId w:val="46"/>
  </w:num>
  <w:num w:numId="24">
    <w:abstractNumId w:val="12"/>
  </w:num>
  <w:num w:numId="25">
    <w:abstractNumId w:val="8"/>
  </w:num>
  <w:num w:numId="26">
    <w:abstractNumId w:val="7"/>
  </w:num>
  <w:num w:numId="27">
    <w:abstractNumId w:val="34"/>
  </w:num>
  <w:num w:numId="28">
    <w:abstractNumId w:val="29"/>
  </w:num>
  <w:num w:numId="29">
    <w:abstractNumId w:val="38"/>
  </w:num>
  <w:num w:numId="30">
    <w:abstractNumId w:val="6"/>
  </w:num>
  <w:num w:numId="31">
    <w:abstractNumId w:val="4"/>
  </w:num>
  <w:num w:numId="32">
    <w:abstractNumId w:val="28"/>
  </w:num>
  <w:num w:numId="33">
    <w:abstractNumId w:val="42"/>
  </w:num>
  <w:num w:numId="34">
    <w:abstractNumId w:val="40"/>
  </w:num>
  <w:num w:numId="35">
    <w:abstractNumId w:val="3"/>
  </w:num>
  <w:num w:numId="36">
    <w:abstractNumId w:val="32"/>
  </w:num>
  <w:num w:numId="37">
    <w:abstractNumId w:val="48"/>
  </w:num>
  <w:num w:numId="38">
    <w:abstractNumId w:val="44"/>
  </w:num>
  <w:num w:numId="39">
    <w:abstractNumId w:val="11"/>
  </w:num>
  <w:num w:numId="40">
    <w:abstractNumId w:val="21"/>
  </w:num>
  <w:num w:numId="41">
    <w:abstractNumId w:val="9"/>
  </w:num>
  <w:num w:numId="42">
    <w:abstractNumId w:val="37"/>
  </w:num>
  <w:num w:numId="43">
    <w:abstractNumId w:val="10"/>
  </w:num>
  <w:num w:numId="44">
    <w:abstractNumId w:val="45"/>
  </w:num>
  <w:num w:numId="45">
    <w:abstractNumId w:val="23"/>
  </w:num>
  <w:num w:numId="46">
    <w:abstractNumId w:val="41"/>
  </w:num>
  <w:num w:numId="47">
    <w:abstractNumId w:val="15"/>
  </w:num>
  <w:num w:numId="48">
    <w:abstractNumId w:val="30"/>
  </w:num>
  <w:num w:numId="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370A"/>
    <w:rsid w:val="00053872"/>
    <w:rsid w:val="000553C0"/>
    <w:rsid w:val="00056045"/>
    <w:rsid w:val="000565D8"/>
    <w:rsid w:val="00080E55"/>
    <w:rsid w:val="00090A8F"/>
    <w:rsid w:val="000923B4"/>
    <w:rsid w:val="000938F8"/>
    <w:rsid w:val="000B48CD"/>
    <w:rsid w:val="000B4BF8"/>
    <w:rsid w:val="000B523E"/>
    <w:rsid w:val="000C0FAC"/>
    <w:rsid w:val="000D1F25"/>
    <w:rsid w:val="000E480A"/>
    <w:rsid w:val="000F331A"/>
    <w:rsid w:val="000F67D0"/>
    <w:rsid w:val="00100083"/>
    <w:rsid w:val="00102B0B"/>
    <w:rsid w:val="00102B28"/>
    <w:rsid w:val="0011061B"/>
    <w:rsid w:val="00110CCD"/>
    <w:rsid w:val="00113331"/>
    <w:rsid w:val="0012629A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DD"/>
    <w:rsid w:val="001C60E0"/>
    <w:rsid w:val="001C769D"/>
    <w:rsid w:val="001D27AE"/>
    <w:rsid w:val="001D4E63"/>
    <w:rsid w:val="001D5020"/>
    <w:rsid w:val="001F28AD"/>
    <w:rsid w:val="00203169"/>
    <w:rsid w:val="002104A7"/>
    <w:rsid w:val="002116BE"/>
    <w:rsid w:val="002125D5"/>
    <w:rsid w:val="00215124"/>
    <w:rsid w:val="00225ADC"/>
    <w:rsid w:val="002304E7"/>
    <w:rsid w:val="002371B2"/>
    <w:rsid w:val="002377BE"/>
    <w:rsid w:val="00246EB4"/>
    <w:rsid w:val="00250DE6"/>
    <w:rsid w:val="00253713"/>
    <w:rsid w:val="002568EF"/>
    <w:rsid w:val="0026069C"/>
    <w:rsid w:val="00270A0B"/>
    <w:rsid w:val="00274B69"/>
    <w:rsid w:val="00287676"/>
    <w:rsid w:val="002928B0"/>
    <w:rsid w:val="002A39A6"/>
    <w:rsid w:val="002B0715"/>
    <w:rsid w:val="002B1AD9"/>
    <w:rsid w:val="002C3F01"/>
    <w:rsid w:val="002C7A06"/>
    <w:rsid w:val="002F643D"/>
    <w:rsid w:val="002F7179"/>
    <w:rsid w:val="00303883"/>
    <w:rsid w:val="0030645E"/>
    <w:rsid w:val="0031000B"/>
    <w:rsid w:val="00311344"/>
    <w:rsid w:val="00311C8E"/>
    <w:rsid w:val="0031311F"/>
    <w:rsid w:val="003321C8"/>
    <w:rsid w:val="0033588D"/>
    <w:rsid w:val="00335E0B"/>
    <w:rsid w:val="003412F6"/>
    <w:rsid w:val="0034553C"/>
    <w:rsid w:val="00350860"/>
    <w:rsid w:val="00366F9F"/>
    <w:rsid w:val="00376B9E"/>
    <w:rsid w:val="00377F2F"/>
    <w:rsid w:val="00383095"/>
    <w:rsid w:val="003911E5"/>
    <w:rsid w:val="00395AAA"/>
    <w:rsid w:val="00395E28"/>
    <w:rsid w:val="0039760A"/>
    <w:rsid w:val="003A2894"/>
    <w:rsid w:val="003B0E60"/>
    <w:rsid w:val="003B12F9"/>
    <w:rsid w:val="003B2493"/>
    <w:rsid w:val="003B45E8"/>
    <w:rsid w:val="003B4F44"/>
    <w:rsid w:val="003C3C72"/>
    <w:rsid w:val="003C410C"/>
    <w:rsid w:val="003C4ACD"/>
    <w:rsid w:val="003C5476"/>
    <w:rsid w:val="003C54E8"/>
    <w:rsid w:val="003E2728"/>
    <w:rsid w:val="004015D1"/>
    <w:rsid w:val="0040546F"/>
    <w:rsid w:val="00411F14"/>
    <w:rsid w:val="00413945"/>
    <w:rsid w:val="00415E1D"/>
    <w:rsid w:val="00420DB4"/>
    <w:rsid w:val="00426634"/>
    <w:rsid w:val="00427EC3"/>
    <w:rsid w:val="004378A0"/>
    <w:rsid w:val="004414EA"/>
    <w:rsid w:val="004510BD"/>
    <w:rsid w:val="004521A6"/>
    <w:rsid w:val="00454137"/>
    <w:rsid w:val="00456D2E"/>
    <w:rsid w:val="00460798"/>
    <w:rsid w:val="004625AA"/>
    <w:rsid w:val="00467CD6"/>
    <w:rsid w:val="004871B0"/>
    <w:rsid w:val="0049750C"/>
    <w:rsid w:val="0049757E"/>
    <w:rsid w:val="004A2A1B"/>
    <w:rsid w:val="004A33AB"/>
    <w:rsid w:val="004C1C77"/>
    <w:rsid w:val="004D2AFB"/>
    <w:rsid w:val="004D69C2"/>
    <w:rsid w:val="004E1C03"/>
    <w:rsid w:val="004F4563"/>
    <w:rsid w:val="004F7BEA"/>
    <w:rsid w:val="005008AF"/>
    <w:rsid w:val="0050661B"/>
    <w:rsid w:val="005129AE"/>
    <w:rsid w:val="00525B83"/>
    <w:rsid w:val="00530738"/>
    <w:rsid w:val="00531F01"/>
    <w:rsid w:val="005571E3"/>
    <w:rsid w:val="005574A4"/>
    <w:rsid w:val="00584821"/>
    <w:rsid w:val="00590A65"/>
    <w:rsid w:val="00590F73"/>
    <w:rsid w:val="00593227"/>
    <w:rsid w:val="005963AB"/>
    <w:rsid w:val="00597836"/>
    <w:rsid w:val="005A20BA"/>
    <w:rsid w:val="005A5ECF"/>
    <w:rsid w:val="005A78AB"/>
    <w:rsid w:val="005B360B"/>
    <w:rsid w:val="005D0FB3"/>
    <w:rsid w:val="005D2D0D"/>
    <w:rsid w:val="005D4EBB"/>
    <w:rsid w:val="005E39AC"/>
    <w:rsid w:val="005F7E6F"/>
    <w:rsid w:val="00601175"/>
    <w:rsid w:val="006154B5"/>
    <w:rsid w:val="00617055"/>
    <w:rsid w:val="00621E9D"/>
    <w:rsid w:val="00624303"/>
    <w:rsid w:val="00630FA3"/>
    <w:rsid w:val="00650F49"/>
    <w:rsid w:val="00651994"/>
    <w:rsid w:val="00652224"/>
    <w:rsid w:val="006532FA"/>
    <w:rsid w:val="00654BAA"/>
    <w:rsid w:val="0065556C"/>
    <w:rsid w:val="00662518"/>
    <w:rsid w:val="00667210"/>
    <w:rsid w:val="006811C4"/>
    <w:rsid w:val="00682F6A"/>
    <w:rsid w:val="00687FC1"/>
    <w:rsid w:val="00695E44"/>
    <w:rsid w:val="00695EFF"/>
    <w:rsid w:val="006A78EC"/>
    <w:rsid w:val="006B5002"/>
    <w:rsid w:val="006B5C68"/>
    <w:rsid w:val="006E7669"/>
    <w:rsid w:val="006E7840"/>
    <w:rsid w:val="006F00F0"/>
    <w:rsid w:val="006F7CE8"/>
    <w:rsid w:val="00700781"/>
    <w:rsid w:val="007058A2"/>
    <w:rsid w:val="007060F6"/>
    <w:rsid w:val="00707392"/>
    <w:rsid w:val="0071320F"/>
    <w:rsid w:val="007173B5"/>
    <w:rsid w:val="007368ED"/>
    <w:rsid w:val="00743DDC"/>
    <w:rsid w:val="00766D54"/>
    <w:rsid w:val="00780352"/>
    <w:rsid w:val="00780BD3"/>
    <w:rsid w:val="007813CA"/>
    <w:rsid w:val="00783F99"/>
    <w:rsid w:val="00784029"/>
    <w:rsid w:val="00793A38"/>
    <w:rsid w:val="007973EF"/>
    <w:rsid w:val="007B55BC"/>
    <w:rsid w:val="007B7BA7"/>
    <w:rsid w:val="007D62BA"/>
    <w:rsid w:val="007E5456"/>
    <w:rsid w:val="007E6955"/>
    <w:rsid w:val="007F12D5"/>
    <w:rsid w:val="007F26E3"/>
    <w:rsid w:val="007F36AA"/>
    <w:rsid w:val="007F5E19"/>
    <w:rsid w:val="008067CA"/>
    <w:rsid w:val="0081075D"/>
    <w:rsid w:val="00812469"/>
    <w:rsid w:val="008136E3"/>
    <w:rsid w:val="008169CB"/>
    <w:rsid w:val="00821158"/>
    <w:rsid w:val="00822B1C"/>
    <w:rsid w:val="00823E45"/>
    <w:rsid w:val="00831C7F"/>
    <w:rsid w:val="0083321D"/>
    <w:rsid w:val="008411B8"/>
    <w:rsid w:val="008445CF"/>
    <w:rsid w:val="00845C62"/>
    <w:rsid w:val="00852AA6"/>
    <w:rsid w:val="0085431C"/>
    <w:rsid w:val="00862CAF"/>
    <w:rsid w:val="008639F0"/>
    <w:rsid w:val="00866944"/>
    <w:rsid w:val="008674B6"/>
    <w:rsid w:val="008717FE"/>
    <w:rsid w:val="00871A88"/>
    <w:rsid w:val="00874243"/>
    <w:rsid w:val="008A4D83"/>
    <w:rsid w:val="008A5BD5"/>
    <w:rsid w:val="008A7508"/>
    <w:rsid w:val="008B2CA9"/>
    <w:rsid w:val="008B48DF"/>
    <w:rsid w:val="008B634B"/>
    <w:rsid w:val="008B659F"/>
    <w:rsid w:val="008B78CD"/>
    <w:rsid w:val="008B7EE2"/>
    <w:rsid w:val="008C0F89"/>
    <w:rsid w:val="008C3825"/>
    <w:rsid w:val="008C4396"/>
    <w:rsid w:val="008C4925"/>
    <w:rsid w:val="008F1DEB"/>
    <w:rsid w:val="008F5C76"/>
    <w:rsid w:val="0090683A"/>
    <w:rsid w:val="00911683"/>
    <w:rsid w:val="009118DA"/>
    <w:rsid w:val="00912F98"/>
    <w:rsid w:val="0091451F"/>
    <w:rsid w:val="00917E51"/>
    <w:rsid w:val="00921DC9"/>
    <w:rsid w:val="009266E7"/>
    <w:rsid w:val="00932DFD"/>
    <w:rsid w:val="00944948"/>
    <w:rsid w:val="009450B4"/>
    <w:rsid w:val="00945905"/>
    <w:rsid w:val="00950918"/>
    <w:rsid w:val="00954DD1"/>
    <w:rsid w:val="00963BFA"/>
    <w:rsid w:val="009666E0"/>
    <w:rsid w:val="009745F7"/>
    <w:rsid w:val="00976527"/>
    <w:rsid w:val="009825B3"/>
    <w:rsid w:val="00984C4C"/>
    <w:rsid w:val="00990701"/>
    <w:rsid w:val="009942A1"/>
    <w:rsid w:val="00994A47"/>
    <w:rsid w:val="009A04B2"/>
    <w:rsid w:val="009A1F4F"/>
    <w:rsid w:val="009A369E"/>
    <w:rsid w:val="009B7112"/>
    <w:rsid w:val="009C16D4"/>
    <w:rsid w:val="009C31AD"/>
    <w:rsid w:val="009C3CCF"/>
    <w:rsid w:val="009C46B2"/>
    <w:rsid w:val="009C54AF"/>
    <w:rsid w:val="009E164D"/>
    <w:rsid w:val="009E4A5A"/>
    <w:rsid w:val="009F2F1A"/>
    <w:rsid w:val="009F3A91"/>
    <w:rsid w:val="009F788A"/>
    <w:rsid w:val="00A02D39"/>
    <w:rsid w:val="00A05D79"/>
    <w:rsid w:val="00A11624"/>
    <w:rsid w:val="00A118EE"/>
    <w:rsid w:val="00A1354E"/>
    <w:rsid w:val="00A141EF"/>
    <w:rsid w:val="00A145A8"/>
    <w:rsid w:val="00A21D02"/>
    <w:rsid w:val="00A2319A"/>
    <w:rsid w:val="00A23AA5"/>
    <w:rsid w:val="00A24FC9"/>
    <w:rsid w:val="00A26C67"/>
    <w:rsid w:val="00A60A6E"/>
    <w:rsid w:val="00A64191"/>
    <w:rsid w:val="00A66089"/>
    <w:rsid w:val="00A66E21"/>
    <w:rsid w:val="00A77BE2"/>
    <w:rsid w:val="00AA0D76"/>
    <w:rsid w:val="00AA2CC4"/>
    <w:rsid w:val="00AA5F74"/>
    <w:rsid w:val="00AC5613"/>
    <w:rsid w:val="00AD39AA"/>
    <w:rsid w:val="00AD5B51"/>
    <w:rsid w:val="00AD6B9C"/>
    <w:rsid w:val="00AF507E"/>
    <w:rsid w:val="00AF6959"/>
    <w:rsid w:val="00AF76BD"/>
    <w:rsid w:val="00B01BE2"/>
    <w:rsid w:val="00B02161"/>
    <w:rsid w:val="00B101F0"/>
    <w:rsid w:val="00B109D1"/>
    <w:rsid w:val="00B171C6"/>
    <w:rsid w:val="00B268BE"/>
    <w:rsid w:val="00B26FD4"/>
    <w:rsid w:val="00B30753"/>
    <w:rsid w:val="00B41643"/>
    <w:rsid w:val="00B41680"/>
    <w:rsid w:val="00B43138"/>
    <w:rsid w:val="00B44484"/>
    <w:rsid w:val="00B5331A"/>
    <w:rsid w:val="00B543FC"/>
    <w:rsid w:val="00B6490E"/>
    <w:rsid w:val="00B670CF"/>
    <w:rsid w:val="00B71B6E"/>
    <w:rsid w:val="00B77473"/>
    <w:rsid w:val="00B77F11"/>
    <w:rsid w:val="00B8473C"/>
    <w:rsid w:val="00B86D05"/>
    <w:rsid w:val="00B918D1"/>
    <w:rsid w:val="00BA3D95"/>
    <w:rsid w:val="00BA5B20"/>
    <w:rsid w:val="00BB7852"/>
    <w:rsid w:val="00BC44C0"/>
    <w:rsid w:val="00BD5D90"/>
    <w:rsid w:val="00BE00DE"/>
    <w:rsid w:val="00BE0B30"/>
    <w:rsid w:val="00BE1041"/>
    <w:rsid w:val="00BE6399"/>
    <w:rsid w:val="00BF3972"/>
    <w:rsid w:val="00C0101A"/>
    <w:rsid w:val="00C100E2"/>
    <w:rsid w:val="00C11B34"/>
    <w:rsid w:val="00C34A94"/>
    <w:rsid w:val="00C47A90"/>
    <w:rsid w:val="00C6343A"/>
    <w:rsid w:val="00C663DD"/>
    <w:rsid w:val="00C66892"/>
    <w:rsid w:val="00C80196"/>
    <w:rsid w:val="00C8387E"/>
    <w:rsid w:val="00C903D2"/>
    <w:rsid w:val="00C90F1C"/>
    <w:rsid w:val="00CA1324"/>
    <w:rsid w:val="00CA4918"/>
    <w:rsid w:val="00CB25E6"/>
    <w:rsid w:val="00CB275B"/>
    <w:rsid w:val="00CC0725"/>
    <w:rsid w:val="00CC1410"/>
    <w:rsid w:val="00CD1093"/>
    <w:rsid w:val="00CD5462"/>
    <w:rsid w:val="00CE5359"/>
    <w:rsid w:val="00CF3BD5"/>
    <w:rsid w:val="00CF4F70"/>
    <w:rsid w:val="00CF752B"/>
    <w:rsid w:val="00D00144"/>
    <w:rsid w:val="00D01B64"/>
    <w:rsid w:val="00D01E85"/>
    <w:rsid w:val="00D04999"/>
    <w:rsid w:val="00D113F3"/>
    <w:rsid w:val="00D128B3"/>
    <w:rsid w:val="00D215DA"/>
    <w:rsid w:val="00D2398C"/>
    <w:rsid w:val="00D368BC"/>
    <w:rsid w:val="00D40323"/>
    <w:rsid w:val="00D40343"/>
    <w:rsid w:val="00D40922"/>
    <w:rsid w:val="00D41BE1"/>
    <w:rsid w:val="00D5185C"/>
    <w:rsid w:val="00D603A6"/>
    <w:rsid w:val="00D66319"/>
    <w:rsid w:val="00D72E3E"/>
    <w:rsid w:val="00D75C00"/>
    <w:rsid w:val="00D800EE"/>
    <w:rsid w:val="00D83793"/>
    <w:rsid w:val="00D8398E"/>
    <w:rsid w:val="00D87478"/>
    <w:rsid w:val="00D96DEE"/>
    <w:rsid w:val="00D975AB"/>
    <w:rsid w:val="00DA3DF2"/>
    <w:rsid w:val="00DB3921"/>
    <w:rsid w:val="00DC6916"/>
    <w:rsid w:val="00DD3DA1"/>
    <w:rsid w:val="00DF0B91"/>
    <w:rsid w:val="00DF191C"/>
    <w:rsid w:val="00DF1F9D"/>
    <w:rsid w:val="00DF25A0"/>
    <w:rsid w:val="00DF6A84"/>
    <w:rsid w:val="00E02154"/>
    <w:rsid w:val="00E02DAE"/>
    <w:rsid w:val="00E122E4"/>
    <w:rsid w:val="00E25AE7"/>
    <w:rsid w:val="00E323EA"/>
    <w:rsid w:val="00E40B03"/>
    <w:rsid w:val="00E45AA7"/>
    <w:rsid w:val="00E46101"/>
    <w:rsid w:val="00E5144C"/>
    <w:rsid w:val="00E54000"/>
    <w:rsid w:val="00E62A75"/>
    <w:rsid w:val="00E65CE5"/>
    <w:rsid w:val="00E67853"/>
    <w:rsid w:val="00E718B1"/>
    <w:rsid w:val="00E71FD4"/>
    <w:rsid w:val="00E72CCD"/>
    <w:rsid w:val="00E80498"/>
    <w:rsid w:val="00E82E1D"/>
    <w:rsid w:val="00E845DA"/>
    <w:rsid w:val="00E87C0D"/>
    <w:rsid w:val="00E927D2"/>
    <w:rsid w:val="00EA02DB"/>
    <w:rsid w:val="00EA0687"/>
    <w:rsid w:val="00EA31B6"/>
    <w:rsid w:val="00EA4A22"/>
    <w:rsid w:val="00EA4D94"/>
    <w:rsid w:val="00EB029B"/>
    <w:rsid w:val="00EB28A4"/>
    <w:rsid w:val="00EB570B"/>
    <w:rsid w:val="00EC0B24"/>
    <w:rsid w:val="00EC0CDF"/>
    <w:rsid w:val="00EC6C1E"/>
    <w:rsid w:val="00ED2116"/>
    <w:rsid w:val="00ED62E3"/>
    <w:rsid w:val="00ED7B6A"/>
    <w:rsid w:val="00ED7BB1"/>
    <w:rsid w:val="00EE2FD8"/>
    <w:rsid w:val="00EF13CC"/>
    <w:rsid w:val="00F007BD"/>
    <w:rsid w:val="00F02A6D"/>
    <w:rsid w:val="00F0340C"/>
    <w:rsid w:val="00F03F01"/>
    <w:rsid w:val="00F156E6"/>
    <w:rsid w:val="00F16381"/>
    <w:rsid w:val="00F20C60"/>
    <w:rsid w:val="00F32F71"/>
    <w:rsid w:val="00F37DAB"/>
    <w:rsid w:val="00F40578"/>
    <w:rsid w:val="00F44A43"/>
    <w:rsid w:val="00F57BF9"/>
    <w:rsid w:val="00F62F4F"/>
    <w:rsid w:val="00F664D4"/>
    <w:rsid w:val="00F67092"/>
    <w:rsid w:val="00F754BA"/>
    <w:rsid w:val="00F7556F"/>
    <w:rsid w:val="00F842B3"/>
    <w:rsid w:val="00F85455"/>
    <w:rsid w:val="00F85AF6"/>
    <w:rsid w:val="00F86145"/>
    <w:rsid w:val="00F87424"/>
    <w:rsid w:val="00F8749B"/>
    <w:rsid w:val="00F90904"/>
    <w:rsid w:val="00FA538A"/>
    <w:rsid w:val="00FB30E4"/>
    <w:rsid w:val="00FB5B7E"/>
    <w:rsid w:val="00FC0DE2"/>
    <w:rsid w:val="00FC1923"/>
    <w:rsid w:val="00FC23C9"/>
    <w:rsid w:val="00FC394C"/>
    <w:rsid w:val="00FC4B8C"/>
    <w:rsid w:val="00FD438A"/>
    <w:rsid w:val="00FD4BA5"/>
    <w:rsid w:val="00FE4342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CD9A8B1B-414A-4F8C-A443-681BC0EBC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75A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pn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image" Target="media/image12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png"/><Relationship Id="rId44" Type="http://schemas.openxmlformats.org/officeDocument/2006/relationships/oleObject" Target="embeddings/oleObject21.bin"/><Relationship Id="rId52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1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364F43-87C3-4EEC-B56E-34DEE38471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6</TotalTime>
  <Pages>1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43</cp:revision>
  <cp:lastPrinted>2024-04-19T06:13:00Z</cp:lastPrinted>
  <dcterms:created xsi:type="dcterms:W3CDTF">2020-05-21T12:14:00Z</dcterms:created>
  <dcterms:modified xsi:type="dcterms:W3CDTF">2025-05-05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